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FB39B6">
      <w:pPr>
        <w:pStyle w:val="CoverB"/>
        <w:jc w:val="left"/>
        <w:rPr>
          <w:sz w:val="28"/>
        </w:rPr>
      </w:pPr>
      <w:r w:rsidRPr="00FB39B6">
        <w:rPr>
          <w:noProof/>
          <w:sz w:val="28"/>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0771C4" w:rsidRDefault="001E07A2" w:rsidP="00CB257F">
      <w:pPr>
        <w:pStyle w:val="Cover"/>
        <w:rPr>
          <w:lang w:val="vi"/>
        </w:rPr>
      </w:pPr>
      <w:r w:rsidRPr="000771C4">
        <w:rPr>
          <w:lang w:val="vi"/>
        </w:rP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Pr="000771C4" w:rsidRDefault="001E07A2" w:rsidP="001E07A2">
      <w:pPr>
        <w:pStyle w:val="CoverT"/>
        <w:rPr>
          <w:lang w:val="vi"/>
        </w:rPr>
      </w:pPr>
      <w:r w:rsidRPr="000771C4">
        <w:rPr>
          <w:lang w:val="vi"/>
        </w:rP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0771C4" w:rsidRDefault="00CB257F" w:rsidP="00CB257F"/>
    <w:p w14:paraId="6E4B1F39" w14:textId="7FAD74A0" w:rsidR="00CB257F" w:rsidRPr="000771C4" w:rsidRDefault="00CB257F" w:rsidP="00CB257F">
      <w:pPr>
        <w:pStyle w:val="Cover"/>
        <w:rPr>
          <w:lang w:val="vi"/>
        </w:rPr>
      </w:pPr>
      <w:r w:rsidRPr="000771C4">
        <w:rPr>
          <w:lang w:val="vi"/>
        </w:rPr>
        <w:t>ĐỒ ÁN TỐT NGHIỆP</w:t>
      </w:r>
      <w:r w:rsidR="001E07A2" w:rsidRPr="000771C4">
        <w:rPr>
          <w:lang w:val="vi"/>
        </w:rPr>
        <w:br/>
      </w:r>
      <w:r w:rsidR="001E07A2" w:rsidRPr="000771C4">
        <w:rPr>
          <w:lang w:val="vi"/>
        </w:rPr>
        <w:br/>
      </w:r>
      <w:r w:rsidR="001E07A2" w:rsidRPr="000771C4">
        <w:rPr>
          <w:lang w:val="vi"/>
        </w:rPr>
        <w:br/>
      </w:r>
      <w:r w:rsidR="001E07A2" w:rsidRPr="000771C4">
        <w:rPr>
          <w:lang w:val="vi"/>
        </w:rPr>
        <w:br/>
        <w:t>HÀ NỘI,</w:t>
      </w:r>
      <w:r w:rsidR="00CC6005" w:rsidRPr="000771C4">
        <w:rPr>
          <w:lang w:val="vi"/>
        </w:rPr>
        <w:t xml:space="preserve"> tháng 1</w:t>
      </w:r>
      <w:r w:rsidR="001E07A2" w:rsidRPr="000771C4">
        <w:rPr>
          <w:lang w:val="vi"/>
        </w:rPr>
        <w:t xml:space="preserve"> NĂM 202</w:t>
      </w:r>
      <w:r w:rsidR="00CC6005" w:rsidRPr="000771C4">
        <w:rPr>
          <w:lang w:val="vi"/>
        </w:rPr>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sidRPr="000771C4">
        <w:rPr>
          <w:b/>
          <w:bCs/>
        </w:rPr>
        <w:t xml:space="preserve">         </w:t>
      </w:r>
      <w:r w:rsidRPr="00FB39B6">
        <w:rPr>
          <w:b/>
          <w:bCs/>
        </w:rPr>
        <w:t>BỘ NÔNG NGHIỆP VÀ PTNT</w:t>
      </w:r>
    </w:p>
    <w:p w14:paraId="34AF3702" w14:textId="6EFA5C5A" w:rsidR="00CB257F" w:rsidRPr="00FB39B6" w:rsidRDefault="00FB39B6" w:rsidP="00FB39B6">
      <w:pPr>
        <w:ind w:left="2160"/>
        <w:rPr>
          <w:b/>
          <w:bCs/>
        </w:rPr>
      </w:pPr>
      <w:r w:rsidRPr="000771C4">
        <w:rPr>
          <w:b/>
          <w:bC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0771C4" w:rsidRDefault="001E07A2" w:rsidP="00CB257F">
      <w:r>
        <w:tab/>
      </w:r>
      <w:r>
        <w:tab/>
      </w:r>
      <w:r>
        <w:tab/>
      </w:r>
      <w:r>
        <w:tab/>
      </w:r>
      <w:r w:rsidR="00FB39B6" w:rsidRPr="000771C4">
        <w:t xml:space="preserve">   </w:t>
      </w:r>
      <w:r w:rsidRPr="000771C4">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0771C4" w:rsidRDefault="001E07A2" w:rsidP="00CB257F">
      <w:pPr>
        <w:pStyle w:val="CoverT"/>
        <w:rPr>
          <w:lang w:val="vi"/>
        </w:rPr>
      </w:pPr>
      <w:r w:rsidRPr="000771C4">
        <w:rPr>
          <w:lang w:val="vi"/>
        </w:rPr>
        <w:t>DỰ ĐOÁN CƠ HỘI VIỆC LÀM DÀNH CHO SINH VIÊN NĂM CUỐI</w:t>
      </w:r>
      <w:r w:rsidR="00CB257F" w:rsidRPr="000771C4">
        <w:rPr>
          <w:lang w:val="vi"/>
        </w:rPr>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CB257F" w14:paraId="6B034D27" w14:textId="77777777" w:rsidTr="000771C4">
        <w:trPr>
          <w:trHeight w:val="389"/>
        </w:trPr>
        <w:tc>
          <w:tcPr>
            <w:tcW w:w="4121" w:type="dxa"/>
          </w:tcPr>
          <w:p w14:paraId="28722636" w14:textId="69F06AFD" w:rsidR="00CB257F" w:rsidRDefault="000771C4" w:rsidP="000771C4">
            <w:pPr>
              <w:spacing w:before="120"/>
              <w:jc w:val="center"/>
            </w:pPr>
            <w:r w:rsidRPr="000A6CDD">
              <w:t xml:space="preserve">                                             </w:t>
            </w:r>
            <w:r w:rsidR="00CB257F">
              <w:t xml:space="preserve">Ngành </w:t>
            </w:r>
            <w:r w:rsidR="00CB257F" w:rsidRPr="001F79A3">
              <w:t>:</w:t>
            </w:r>
          </w:p>
        </w:tc>
        <w:tc>
          <w:tcPr>
            <w:tcW w:w="412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0771C4">
        <w:trPr>
          <w:trHeight w:val="389"/>
        </w:trPr>
        <w:tc>
          <w:tcPr>
            <w:tcW w:w="4121"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12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76F5793D" w14:textId="4239007D" w:rsidR="00CC6005" w:rsidRDefault="00CC6005" w:rsidP="00CB257F">
      <w:pPr>
        <w:jc w:val="center"/>
      </w:pPr>
    </w:p>
    <w:p w14:paraId="1FD48178" w14:textId="3677AC11" w:rsidR="00CC6005" w:rsidRDefault="00CC6005" w:rsidP="00CB257F">
      <w:pPr>
        <w:jc w:val="center"/>
      </w:pPr>
    </w:p>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Độc lập  -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0771C4" w:rsidRDefault="00FB39B6" w:rsidP="00FB39B6">
      <w:pPr>
        <w:spacing w:line="240" w:lineRule="auto"/>
        <w:jc w:val="both"/>
        <w:rPr>
          <w:rFonts w:ascii=".VnTime" w:hAnsi=".VnTime"/>
          <w:color w:val="0000FF"/>
          <w:sz w:val="28"/>
          <w:szCs w:val="20"/>
          <w:lang w:val="en-US"/>
        </w:rPr>
      </w:pPr>
    </w:p>
    <w:p w14:paraId="57F4FC64" w14:textId="46593350" w:rsidR="00FB39B6" w:rsidRPr="000771C4" w:rsidRDefault="00FB39B6" w:rsidP="00FB39B6">
      <w:pPr>
        <w:spacing w:line="360" w:lineRule="auto"/>
        <w:jc w:val="both"/>
        <w:rPr>
          <w:b/>
          <w:bCs/>
          <w:color w:val="0000FF"/>
          <w:szCs w:val="26"/>
          <w:lang w:val="en-US"/>
        </w:rPr>
      </w:pPr>
      <w:r w:rsidRPr="000771C4">
        <w:rPr>
          <w:color w:val="0000FF"/>
          <w:szCs w:val="26"/>
          <w:lang w:val="en-US"/>
        </w:rPr>
        <w:t>Họ tên sinh viên: Phạm Minh Tiến</w:t>
      </w:r>
      <w:r w:rsidRPr="000771C4">
        <w:rPr>
          <w:color w:val="0000FF"/>
          <w:szCs w:val="26"/>
          <w:lang w:val="en-US"/>
        </w:rPr>
        <w:tab/>
      </w:r>
      <w:r w:rsidRPr="000771C4">
        <w:rPr>
          <w:color w:val="0000FF"/>
          <w:szCs w:val="26"/>
          <w:lang w:val="en-US"/>
        </w:rPr>
        <w:tab/>
      </w:r>
      <w:r w:rsidRPr="000771C4">
        <w:rPr>
          <w:color w:val="0000FF"/>
          <w:szCs w:val="26"/>
          <w:lang w:val="en-US"/>
        </w:rPr>
        <w:tab/>
        <w:t>Hệ đào tạo: Đại học chính quy</w:t>
      </w:r>
    </w:p>
    <w:p w14:paraId="6C836C81" w14:textId="77777777" w:rsidR="00FB39B6" w:rsidRPr="000771C4" w:rsidRDefault="00FB39B6" w:rsidP="00FB39B6">
      <w:pPr>
        <w:spacing w:line="360" w:lineRule="auto"/>
        <w:jc w:val="both"/>
        <w:rPr>
          <w:color w:val="0000FF"/>
          <w:szCs w:val="26"/>
          <w:lang w:val="en-US"/>
        </w:rPr>
      </w:pPr>
      <w:r w:rsidRPr="000771C4">
        <w:rPr>
          <w:color w:val="0000FF"/>
          <w:szCs w:val="26"/>
          <w:lang w:val="en-US"/>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0771C4" w:rsidRDefault="00FB39B6" w:rsidP="00FB39B6">
            <w:pPr>
              <w:spacing w:line="360" w:lineRule="auto"/>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0771C4" w:rsidRDefault="00FB39B6" w:rsidP="00FB39B6">
            <w:pPr>
              <w:spacing w:line="360" w:lineRule="auto"/>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0771C4" w:rsidRDefault="00FB39B6" w:rsidP="00FB39B6">
            <w:pPr>
              <w:spacing w:line="360" w:lineRule="auto"/>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0771C4" w:rsidRDefault="00FB39B6" w:rsidP="00FB39B6">
            <w:pPr>
              <w:spacing w:line="360" w:lineRule="auto"/>
              <w:jc w:val="both"/>
              <w:rPr>
                <w:color w:val="0000FF"/>
                <w:szCs w:val="26"/>
              </w:rPr>
            </w:pPr>
            <w:r w:rsidRPr="000771C4">
              <w:rPr>
                <w:color w:val="0000FF"/>
                <w:szCs w:val="26"/>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0771C4" w:rsidRDefault="00FB39B6" w:rsidP="00FB39B6">
      <w:pPr>
        <w:spacing w:after="240" w:line="360" w:lineRule="auto"/>
        <w:jc w:val="center"/>
        <w:rPr>
          <w:b/>
          <w:caps/>
          <w:noProof/>
          <w:color w:val="000000"/>
          <w:sz w:val="28"/>
          <w:lang w:val="da-DK"/>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0B3BDF80" w:rsidR="0020746E" w:rsidRPr="00052D33" w:rsidRDefault="0020746E" w:rsidP="000A6CDD">
      <w:pPr>
        <w:pStyle w:val="Content"/>
        <w:rPr>
          <w:lang w:val="vi"/>
        </w:rPr>
      </w:pPr>
      <w:r w:rsidRPr="00052D33">
        <w:rPr>
          <w:lang w:val="vi"/>
        </w:rPr>
        <w:t xml:space="preserve">Tác giả xin cam đoan đây là Đồ án tốt nghiệp của bản thân tác giả. Các kết quả trong </w:t>
      </w:r>
      <w:r w:rsidR="008824C3" w:rsidRPr="00052D33">
        <w:rPr>
          <w:lang w:val="vi"/>
        </w:rPr>
        <w:t>Đ</w:t>
      </w:r>
      <w:r w:rsidRPr="00052D33">
        <w:rPr>
          <w:lang w:val="vi"/>
        </w:rPr>
        <w:t xml:space="preserve">ồ án tốt nghiệp này là trung thực </w:t>
      </w:r>
      <w:r w:rsidR="008824C3" w:rsidRPr="00052D33">
        <w:rPr>
          <w:lang w:val="vi"/>
        </w:rPr>
        <w:t>từ trong quá trình nghiên cứu, giám sát và tiến hành thực hiện</w:t>
      </w:r>
      <w:r w:rsidR="006F144C" w:rsidRPr="00052D33">
        <w:rPr>
          <w:lang w:val="vi"/>
        </w:rPr>
        <w:t>. Việc</w:t>
      </w:r>
      <w:r w:rsidRPr="00052D33">
        <w:rPr>
          <w:lang w:val="vi"/>
        </w:rPr>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Pr="00052D33" w:rsidRDefault="0020746E" w:rsidP="000A6CDD">
            <w:pPr>
              <w:pStyle w:val="Content"/>
              <w:rPr>
                <w:lang w:val="vi"/>
              </w:rPr>
            </w:pPr>
            <w:r w:rsidRPr="00052D33">
              <w:rPr>
                <w:lang w:val="vi"/>
              </w:rPr>
              <w:t xml:space="preserve">               </w:t>
            </w:r>
            <w:r w:rsidR="003D2533" w:rsidRPr="00052D33">
              <w:rPr>
                <w:lang w:val="vi"/>
              </w:rPr>
              <w:t xml:space="preserve">           </w:t>
            </w:r>
          </w:p>
          <w:p w14:paraId="12224D7E" w14:textId="7104ACC0" w:rsidR="0020746E" w:rsidRPr="00052D33" w:rsidRDefault="0020746E" w:rsidP="000A6CDD">
            <w:pPr>
              <w:pStyle w:val="Content"/>
              <w:rPr>
                <w:lang w:val="vi"/>
              </w:rPr>
            </w:pPr>
            <w:r w:rsidRPr="00052D33">
              <w:rPr>
                <w:lang w:val="vi"/>
              </w:rPr>
              <w:t>Tác</w:t>
            </w:r>
            <w:r w:rsidR="006F144C" w:rsidRPr="00052D33">
              <w:rPr>
                <w:lang w:val="vi"/>
              </w:rPr>
              <w:t xml:space="preserve"> </w:t>
            </w:r>
            <w:r w:rsidRPr="00052D33">
              <w:rPr>
                <w:lang w:val="vi"/>
              </w:rPr>
              <w:t>giả ĐATN/KLTN</w:t>
            </w:r>
          </w:p>
          <w:p w14:paraId="7E6DEAF6" w14:textId="77777777" w:rsidR="006F144C" w:rsidRPr="00052D33" w:rsidRDefault="0020746E" w:rsidP="000A6CDD">
            <w:pPr>
              <w:pStyle w:val="Content"/>
              <w:rPr>
                <w:lang w:val="vi"/>
              </w:rPr>
            </w:pPr>
            <w:r w:rsidRPr="00052D33">
              <w:rPr>
                <w:lang w:val="vi"/>
              </w:rPr>
              <w:t xml:space="preserve">                                     </w:t>
            </w:r>
          </w:p>
          <w:p w14:paraId="49039AD6" w14:textId="0421FD32" w:rsidR="0020746E" w:rsidRPr="00052D33" w:rsidRDefault="0020746E" w:rsidP="000A6CDD">
            <w:pPr>
              <w:pStyle w:val="Content"/>
              <w:rPr>
                <w:lang w:val="vi"/>
              </w:rPr>
            </w:pPr>
            <w:r w:rsidRPr="00052D33">
              <w:rPr>
                <w:lang w:val="vi"/>
              </w:rPr>
              <w:t xml:space="preserve">  </w:t>
            </w:r>
            <w:r w:rsidR="006F144C" w:rsidRPr="00052D33">
              <w:rPr>
                <w:lang w:val="vi"/>
              </w:rPr>
              <w:t xml:space="preserve">        </w:t>
            </w:r>
            <w:r w:rsidRPr="00052D33">
              <w:rPr>
                <w:lang w:val="vi"/>
              </w:rPr>
              <w:t>Chữ ký</w:t>
            </w:r>
          </w:p>
          <w:p w14:paraId="787A1404" w14:textId="5D34DEDE" w:rsidR="006F144C" w:rsidRPr="00052D33" w:rsidRDefault="0020746E" w:rsidP="000A6CDD">
            <w:pPr>
              <w:pStyle w:val="Content"/>
              <w:rPr>
                <w:lang w:val="vi"/>
              </w:rPr>
            </w:pPr>
            <w:r w:rsidRPr="00052D33">
              <w:rPr>
                <w:lang w:val="vi"/>
              </w:rPr>
              <w:t xml:space="preserve">                   </w:t>
            </w:r>
          </w:p>
          <w:p w14:paraId="0999FAC2" w14:textId="756F51F9" w:rsidR="0020746E" w:rsidRPr="001E5523" w:rsidRDefault="006F144C" w:rsidP="000A6CDD">
            <w:pPr>
              <w:pStyle w:val="Content"/>
            </w:pPr>
            <w:r w:rsidRPr="000771C4">
              <w:rPr>
                <w:lang w:val="vi"/>
              </w:rPr>
              <w:t xml:space="preserve">  </w:t>
            </w:r>
            <w:r w:rsidR="0020746E" w:rsidRPr="000771C4">
              <w:rPr>
                <w:lang w:val="vi"/>
              </w:rPr>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0A6CDD">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51721"/>
      <w:r w:rsidRPr="001E5523">
        <w:lastRenderedPageBreak/>
        <w:t>LỜI NÓI ĐẦU</w:t>
      </w:r>
      <w:bookmarkEnd w:id="0"/>
      <w:bookmarkEnd w:id="1"/>
    </w:p>
    <w:p w14:paraId="3B65B8C0" w14:textId="77777777" w:rsidR="00C6788B" w:rsidRDefault="00C6788B" w:rsidP="000A6CDD">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0A6CDD">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0A6CDD">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0A6CDD">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0A6CDD">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0A6CDD">
      <w:pPr>
        <w:pStyle w:val="Content"/>
      </w:pPr>
      <w:r w:rsidRPr="001E5523">
        <w:t>Báo cáo gồm 4 chương chính với nội dung như sau:</w:t>
      </w:r>
    </w:p>
    <w:p w14:paraId="224DFFC8" w14:textId="19FF4D1B" w:rsidR="00820CB3" w:rsidRPr="001E5523" w:rsidRDefault="00EB22A1" w:rsidP="000A6CDD">
      <w:pPr>
        <w:pStyle w:val="Content"/>
        <w:numPr>
          <w:ilvl w:val="0"/>
          <w:numId w:val="41"/>
        </w:numPr>
      </w:pPr>
      <w:r w:rsidRPr="001E5523">
        <w:t>Chương 1: Tổng quan</w:t>
      </w:r>
    </w:p>
    <w:p w14:paraId="5A1811E4" w14:textId="051EA3C7" w:rsidR="009C0739" w:rsidRPr="001E5523" w:rsidRDefault="006B1D1D" w:rsidP="000A6CDD">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0A6CDD">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0A6CDD">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0A6CDD">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0A6CDD">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0A6CDD">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0A6CDD">
      <w:pPr>
        <w:pStyle w:val="Content"/>
        <w:numPr>
          <w:ilvl w:val="2"/>
          <w:numId w:val="41"/>
        </w:numPr>
      </w:pPr>
      <w:r w:rsidRPr="001E5523">
        <w:t xml:space="preserve">Ngôn ngữ lập trình: Python </w:t>
      </w:r>
    </w:p>
    <w:p w14:paraId="0AF66C31" w14:textId="7F7E39F6" w:rsidR="0076579D" w:rsidRPr="001E5523" w:rsidRDefault="0076579D" w:rsidP="000A6CDD">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0A6CDD">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0A6CDD">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0A6CDD">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0A6CDD">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0A6CDD">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0A6CDD">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0A6CDD">
      <w:pPr>
        <w:pStyle w:val="Content"/>
        <w:numPr>
          <w:ilvl w:val="0"/>
          <w:numId w:val="41"/>
        </w:numPr>
      </w:pPr>
      <w:r w:rsidRPr="001E5523">
        <w:t>Chương 4: Kết quả và đánh giá mô hình</w:t>
      </w:r>
    </w:p>
    <w:p w14:paraId="6DEF381E" w14:textId="70579B65" w:rsidR="0076579D" w:rsidRPr="001E5523" w:rsidRDefault="0076579D" w:rsidP="000A6CDD">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Pr="000771C4" w:rsidRDefault="00114CE5" w:rsidP="00257207">
      <w:pPr>
        <w:pStyle w:val="u1"/>
        <w:numPr>
          <w:ilvl w:val="0"/>
          <w:numId w:val="0"/>
        </w:numPr>
        <w:jc w:val="center"/>
        <w:rPr>
          <w:lang w:val="vi"/>
        </w:rPr>
      </w:pPr>
      <w:bookmarkStart w:id="3" w:name="_Toc122468486"/>
      <w:bookmarkStart w:id="4" w:name="_Toc123551722"/>
      <w:r w:rsidRPr="000771C4">
        <w:rPr>
          <w:lang w:val="vi"/>
        </w:rPr>
        <w:lastRenderedPageBreak/>
        <w:t>LỜI CẢM ƠN</w:t>
      </w:r>
      <w:bookmarkEnd w:id="3"/>
      <w:bookmarkEnd w:id="4"/>
    </w:p>
    <w:p w14:paraId="64D004E6" w14:textId="77777777" w:rsidR="00EE3C51" w:rsidRPr="000771C4" w:rsidRDefault="00EE3C51" w:rsidP="00EE3C51">
      <w:pPr>
        <w:ind w:firstLine="720"/>
      </w:pPr>
      <w:r w:rsidRPr="000771C4">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sidRPr="000771C4">
        <w:t>bốn</w:t>
      </w:r>
      <w:r w:rsidRPr="001E5523">
        <w:t xml:space="preserve"> năm học tập và rèn luyện tại Trường Đại học </w:t>
      </w:r>
      <w:r w:rsidRPr="000771C4">
        <w:t>Thủy Lợi</w:t>
      </w:r>
      <w:r w:rsidRPr="001E5523">
        <w:t xml:space="preserve"> cho đến nay, em đã nhận được rất nhiều sự quan tâm, giúp đỡ của </w:t>
      </w:r>
      <w:r w:rsidRPr="000771C4">
        <w:t>thầy c</w:t>
      </w:r>
      <w:r w:rsidR="00EE3C51" w:rsidRPr="000771C4">
        <w:t xml:space="preserve">ô </w:t>
      </w:r>
      <w:r w:rsidRPr="001E5523">
        <w:t xml:space="preserve">và bạn bè. Với lòng biết ơn sâu sắc và chân thành nhất, em xin gửi đến </w:t>
      </w:r>
      <w:r w:rsidR="001E5523" w:rsidRPr="000771C4">
        <w:t>thầy cô</w:t>
      </w:r>
      <w:r w:rsidRPr="001E5523">
        <w:t xml:space="preserve"> ở Khoa Công nghệ Thông tin – Trường Đại học </w:t>
      </w:r>
      <w:r w:rsidR="001E5523" w:rsidRPr="000771C4">
        <w:t>Thủy Lợi</w:t>
      </w:r>
      <w:r w:rsidRPr="001E5523">
        <w:t xml:space="preserve"> </w:t>
      </w:r>
      <w:r w:rsidR="001E5523" w:rsidRPr="000771C4">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sidRPr="000771C4">
        <w:rPr>
          <w:b/>
          <w:bCs/>
          <w:i/>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sidRPr="000771C4">
        <w:rPr>
          <w:sz w:val="27"/>
          <w:szCs w:val="27"/>
        </w:rPr>
        <w:t>h</w:t>
      </w:r>
      <w:r w:rsidR="00A20689" w:rsidRPr="00333841">
        <w:rPr>
          <w:sz w:val="27"/>
          <w:szCs w:val="27"/>
        </w:rPr>
        <w:t xml:space="preserve">S </w:t>
      </w:r>
      <w:r w:rsidR="00EE3C51" w:rsidRPr="000771C4">
        <w:rPr>
          <w:sz w:val="27"/>
          <w:szCs w:val="27"/>
        </w:rPr>
        <w:t>Vũ Anh Dũng</w:t>
      </w:r>
      <w:r w:rsidRPr="001E5523">
        <w:t xml:space="preserve"> đã tận tâm hướng dẫn em qua từng buổi nói chuyện, thảo luận về </w:t>
      </w:r>
      <w:r w:rsidR="00A20689" w:rsidRPr="000771C4">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sidRPr="000771C4">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sidRPr="000771C4">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Pr="000771C4" w:rsidRDefault="0076579D" w:rsidP="000A74D4">
      <w:pPr>
        <w:rPr>
          <w:b/>
          <w:sz w:val="34"/>
          <w:szCs w:val="40"/>
        </w:rPr>
      </w:pPr>
      <w:r w:rsidRPr="000771C4">
        <w:br w:type="page"/>
      </w:r>
    </w:p>
    <w:bookmarkStart w:id="5" w:name="_Toc123551723"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5DA5FCB1" w14:textId="51CE70F9" w:rsidR="00AB7226"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51721" w:history="1">
            <w:r w:rsidR="00AB7226" w:rsidRPr="00E141A8">
              <w:rPr>
                <w:rStyle w:val="Siuktni"/>
                <w:noProof/>
              </w:rPr>
              <w:t>LỜI NÓI ĐẦU</w:t>
            </w:r>
            <w:r w:rsidR="00AB7226">
              <w:rPr>
                <w:noProof/>
                <w:webHidden/>
              </w:rPr>
              <w:tab/>
            </w:r>
            <w:r w:rsidR="00AB7226">
              <w:rPr>
                <w:noProof/>
                <w:webHidden/>
              </w:rPr>
              <w:fldChar w:fldCharType="begin"/>
            </w:r>
            <w:r w:rsidR="00AB7226">
              <w:rPr>
                <w:noProof/>
                <w:webHidden/>
              </w:rPr>
              <w:instrText xml:space="preserve"> PAGEREF _Toc123551721 \h </w:instrText>
            </w:r>
            <w:r w:rsidR="00AB7226">
              <w:rPr>
                <w:noProof/>
                <w:webHidden/>
              </w:rPr>
            </w:r>
            <w:r w:rsidR="00AB7226">
              <w:rPr>
                <w:noProof/>
                <w:webHidden/>
              </w:rPr>
              <w:fldChar w:fldCharType="separate"/>
            </w:r>
            <w:r w:rsidR="002607A5">
              <w:rPr>
                <w:noProof/>
                <w:webHidden/>
              </w:rPr>
              <w:t>iv</w:t>
            </w:r>
            <w:r w:rsidR="00AB7226">
              <w:rPr>
                <w:noProof/>
                <w:webHidden/>
              </w:rPr>
              <w:fldChar w:fldCharType="end"/>
            </w:r>
          </w:hyperlink>
        </w:p>
        <w:p w14:paraId="43DBE88B" w14:textId="50F5E5EF" w:rsidR="00AB7226" w:rsidRDefault="00AB7226">
          <w:pPr>
            <w:pStyle w:val="Mucluc1"/>
            <w:rPr>
              <w:rFonts w:asciiTheme="minorHAnsi" w:eastAsiaTheme="minorEastAsia" w:hAnsiTheme="minorHAnsi" w:cstheme="minorBidi"/>
              <w:noProof/>
              <w:sz w:val="22"/>
              <w:szCs w:val="22"/>
              <w:lang w:val="en-US"/>
            </w:rPr>
          </w:pPr>
          <w:hyperlink w:anchor="_Toc123551722" w:history="1">
            <w:r w:rsidRPr="00E141A8">
              <w:rPr>
                <w:rStyle w:val="Siuktni"/>
                <w:noProof/>
              </w:rPr>
              <w:t>LỜI CẢM ƠN</w:t>
            </w:r>
            <w:r>
              <w:rPr>
                <w:noProof/>
                <w:webHidden/>
              </w:rPr>
              <w:tab/>
            </w:r>
            <w:r>
              <w:rPr>
                <w:noProof/>
                <w:webHidden/>
              </w:rPr>
              <w:fldChar w:fldCharType="begin"/>
            </w:r>
            <w:r>
              <w:rPr>
                <w:noProof/>
                <w:webHidden/>
              </w:rPr>
              <w:instrText xml:space="preserve"> PAGEREF _Toc123551722 \h </w:instrText>
            </w:r>
            <w:r>
              <w:rPr>
                <w:noProof/>
                <w:webHidden/>
              </w:rPr>
            </w:r>
            <w:r>
              <w:rPr>
                <w:noProof/>
                <w:webHidden/>
              </w:rPr>
              <w:fldChar w:fldCharType="separate"/>
            </w:r>
            <w:r w:rsidR="002607A5">
              <w:rPr>
                <w:noProof/>
                <w:webHidden/>
              </w:rPr>
              <w:t>vii</w:t>
            </w:r>
            <w:r>
              <w:rPr>
                <w:noProof/>
                <w:webHidden/>
              </w:rPr>
              <w:fldChar w:fldCharType="end"/>
            </w:r>
          </w:hyperlink>
        </w:p>
        <w:p w14:paraId="6674F8F5" w14:textId="2D374327" w:rsidR="00AB7226" w:rsidRDefault="00AB7226">
          <w:pPr>
            <w:pStyle w:val="Mucluc1"/>
            <w:rPr>
              <w:rFonts w:asciiTheme="minorHAnsi" w:eastAsiaTheme="minorEastAsia" w:hAnsiTheme="minorHAnsi" w:cstheme="minorBidi"/>
              <w:noProof/>
              <w:sz w:val="22"/>
              <w:szCs w:val="22"/>
              <w:lang w:val="en-US"/>
            </w:rPr>
          </w:pPr>
          <w:hyperlink w:anchor="_Toc123551723" w:history="1">
            <w:r w:rsidRPr="00E141A8">
              <w:rPr>
                <w:rStyle w:val="Siuktni"/>
                <w:noProof/>
              </w:rPr>
              <w:t>MỤC LỤC</w:t>
            </w:r>
            <w:r>
              <w:rPr>
                <w:noProof/>
                <w:webHidden/>
              </w:rPr>
              <w:tab/>
            </w:r>
            <w:r>
              <w:rPr>
                <w:noProof/>
                <w:webHidden/>
              </w:rPr>
              <w:fldChar w:fldCharType="begin"/>
            </w:r>
            <w:r>
              <w:rPr>
                <w:noProof/>
                <w:webHidden/>
              </w:rPr>
              <w:instrText xml:space="preserve"> PAGEREF _Toc123551723 \h </w:instrText>
            </w:r>
            <w:r>
              <w:rPr>
                <w:noProof/>
                <w:webHidden/>
              </w:rPr>
            </w:r>
            <w:r>
              <w:rPr>
                <w:noProof/>
                <w:webHidden/>
              </w:rPr>
              <w:fldChar w:fldCharType="separate"/>
            </w:r>
            <w:r w:rsidR="002607A5">
              <w:rPr>
                <w:noProof/>
                <w:webHidden/>
              </w:rPr>
              <w:t>viii</w:t>
            </w:r>
            <w:r>
              <w:rPr>
                <w:noProof/>
                <w:webHidden/>
              </w:rPr>
              <w:fldChar w:fldCharType="end"/>
            </w:r>
          </w:hyperlink>
        </w:p>
        <w:p w14:paraId="307FAE64" w14:textId="7F1EBA6A" w:rsidR="00AB7226" w:rsidRDefault="00AB7226">
          <w:pPr>
            <w:pStyle w:val="Mucluc1"/>
            <w:rPr>
              <w:rFonts w:asciiTheme="minorHAnsi" w:eastAsiaTheme="minorEastAsia" w:hAnsiTheme="minorHAnsi" w:cstheme="minorBidi"/>
              <w:noProof/>
              <w:sz w:val="22"/>
              <w:szCs w:val="22"/>
              <w:lang w:val="en-US"/>
            </w:rPr>
          </w:pPr>
          <w:hyperlink w:anchor="_Toc123551724" w:history="1">
            <w:r w:rsidRPr="00E141A8">
              <w:rPr>
                <w:rStyle w:val="Siuktni"/>
                <w:noProof/>
              </w:rPr>
              <w:t>DANH MỤC HÌNH ẢNH</w:t>
            </w:r>
            <w:r>
              <w:rPr>
                <w:noProof/>
                <w:webHidden/>
              </w:rPr>
              <w:tab/>
            </w:r>
            <w:r>
              <w:rPr>
                <w:noProof/>
                <w:webHidden/>
              </w:rPr>
              <w:fldChar w:fldCharType="begin"/>
            </w:r>
            <w:r>
              <w:rPr>
                <w:noProof/>
                <w:webHidden/>
              </w:rPr>
              <w:instrText xml:space="preserve"> PAGEREF _Toc123551724 \h </w:instrText>
            </w:r>
            <w:r>
              <w:rPr>
                <w:noProof/>
                <w:webHidden/>
              </w:rPr>
            </w:r>
            <w:r>
              <w:rPr>
                <w:noProof/>
                <w:webHidden/>
              </w:rPr>
              <w:fldChar w:fldCharType="separate"/>
            </w:r>
            <w:r w:rsidR="002607A5">
              <w:rPr>
                <w:noProof/>
                <w:webHidden/>
              </w:rPr>
              <w:t>x</w:t>
            </w:r>
            <w:r>
              <w:rPr>
                <w:noProof/>
                <w:webHidden/>
              </w:rPr>
              <w:fldChar w:fldCharType="end"/>
            </w:r>
          </w:hyperlink>
        </w:p>
        <w:p w14:paraId="2D51EE92" w14:textId="034534A0" w:rsidR="00AB7226" w:rsidRDefault="00AB7226">
          <w:pPr>
            <w:pStyle w:val="Mucluc1"/>
            <w:rPr>
              <w:rFonts w:asciiTheme="minorHAnsi" w:eastAsiaTheme="minorEastAsia" w:hAnsiTheme="minorHAnsi" w:cstheme="minorBidi"/>
              <w:noProof/>
              <w:sz w:val="22"/>
              <w:szCs w:val="22"/>
              <w:lang w:val="en-US"/>
            </w:rPr>
          </w:pPr>
          <w:hyperlink w:anchor="_Toc123551725" w:history="1">
            <w:r w:rsidRPr="00E141A8">
              <w:rPr>
                <w:rStyle w:val="Siuktni"/>
                <w:noProof/>
              </w:rPr>
              <w:t>DANH MỤC BẢNG BIỂU</w:t>
            </w:r>
            <w:r>
              <w:rPr>
                <w:noProof/>
                <w:webHidden/>
              </w:rPr>
              <w:tab/>
            </w:r>
            <w:r>
              <w:rPr>
                <w:noProof/>
                <w:webHidden/>
              </w:rPr>
              <w:fldChar w:fldCharType="begin"/>
            </w:r>
            <w:r>
              <w:rPr>
                <w:noProof/>
                <w:webHidden/>
              </w:rPr>
              <w:instrText xml:space="preserve"> PAGEREF _Toc123551725 \h </w:instrText>
            </w:r>
            <w:r>
              <w:rPr>
                <w:noProof/>
                <w:webHidden/>
              </w:rPr>
            </w:r>
            <w:r>
              <w:rPr>
                <w:noProof/>
                <w:webHidden/>
              </w:rPr>
              <w:fldChar w:fldCharType="separate"/>
            </w:r>
            <w:r w:rsidR="002607A5">
              <w:rPr>
                <w:noProof/>
                <w:webHidden/>
              </w:rPr>
              <w:t>xii</w:t>
            </w:r>
            <w:r>
              <w:rPr>
                <w:noProof/>
                <w:webHidden/>
              </w:rPr>
              <w:fldChar w:fldCharType="end"/>
            </w:r>
          </w:hyperlink>
        </w:p>
        <w:p w14:paraId="3B3A3261" w14:textId="5EC1A867" w:rsidR="00AB7226" w:rsidRDefault="00AB7226">
          <w:pPr>
            <w:pStyle w:val="Mucluc1"/>
            <w:rPr>
              <w:rFonts w:asciiTheme="minorHAnsi" w:eastAsiaTheme="minorEastAsia" w:hAnsiTheme="minorHAnsi" w:cstheme="minorBidi"/>
              <w:noProof/>
              <w:sz w:val="22"/>
              <w:szCs w:val="22"/>
              <w:lang w:val="en-US"/>
            </w:rPr>
          </w:pPr>
          <w:hyperlink w:anchor="_Toc123551726" w:history="1">
            <w:r w:rsidRPr="00E141A8">
              <w:rPr>
                <w:rStyle w:val="Siuktni"/>
                <w:noProof/>
              </w:rPr>
              <w:t>DANH MỤC CÁC TỪ VIẾT TẮT VÀ GIẢI THÍCH CÁC THUẬT NGỮ</w:t>
            </w:r>
            <w:r>
              <w:rPr>
                <w:noProof/>
                <w:webHidden/>
              </w:rPr>
              <w:tab/>
            </w:r>
            <w:r>
              <w:rPr>
                <w:noProof/>
                <w:webHidden/>
              </w:rPr>
              <w:fldChar w:fldCharType="begin"/>
            </w:r>
            <w:r>
              <w:rPr>
                <w:noProof/>
                <w:webHidden/>
              </w:rPr>
              <w:instrText xml:space="preserve"> PAGEREF _Toc123551726 \h </w:instrText>
            </w:r>
            <w:r>
              <w:rPr>
                <w:noProof/>
                <w:webHidden/>
              </w:rPr>
            </w:r>
            <w:r>
              <w:rPr>
                <w:noProof/>
                <w:webHidden/>
              </w:rPr>
              <w:fldChar w:fldCharType="separate"/>
            </w:r>
            <w:r w:rsidR="002607A5">
              <w:rPr>
                <w:noProof/>
                <w:webHidden/>
              </w:rPr>
              <w:t>xiii</w:t>
            </w:r>
            <w:r>
              <w:rPr>
                <w:noProof/>
                <w:webHidden/>
              </w:rPr>
              <w:fldChar w:fldCharType="end"/>
            </w:r>
          </w:hyperlink>
        </w:p>
        <w:p w14:paraId="42AB76D3" w14:textId="5EDD9BEC" w:rsidR="00AB7226" w:rsidRDefault="00AB7226">
          <w:pPr>
            <w:pStyle w:val="Mucluc1"/>
            <w:tabs>
              <w:tab w:val="left" w:pos="1760"/>
            </w:tabs>
            <w:rPr>
              <w:rFonts w:asciiTheme="minorHAnsi" w:eastAsiaTheme="minorEastAsia" w:hAnsiTheme="minorHAnsi" w:cstheme="minorBidi"/>
              <w:noProof/>
              <w:sz w:val="22"/>
              <w:szCs w:val="22"/>
              <w:lang w:val="en-US"/>
            </w:rPr>
          </w:pPr>
          <w:hyperlink w:anchor="_Toc123551727" w:history="1">
            <w:r w:rsidRPr="00E141A8">
              <w:rPr>
                <w:rStyle w:val="Siuktni"/>
                <w:noProof/>
              </w:rPr>
              <w:t>CHƯƠNG 1</w:t>
            </w:r>
            <w:r>
              <w:rPr>
                <w:rFonts w:asciiTheme="minorHAnsi" w:eastAsiaTheme="minorEastAsia" w:hAnsiTheme="minorHAnsi" w:cstheme="minorBidi"/>
                <w:noProof/>
                <w:sz w:val="22"/>
                <w:szCs w:val="22"/>
                <w:lang w:val="en-US"/>
              </w:rPr>
              <w:tab/>
            </w:r>
            <w:r w:rsidRPr="00E141A8">
              <w:rPr>
                <w:rStyle w:val="Siuktni"/>
                <w:noProof/>
              </w:rPr>
              <w:t>TỔNG QUAN</w:t>
            </w:r>
            <w:r>
              <w:rPr>
                <w:noProof/>
                <w:webHidden/>
              </w:rPr>
              <w:tab/>
            </w:r>
            <w:r>
              <w:rPr>
                <w:noProof/>
                <w:webHidden/>
              </w:rPr>
              <w:fldChar w:fldCharType="begin"/>
            </w:r>
            <w:r>
              <w:rPr>
                <w:noProof/>
                <w:webHidden/>
              </w:rPr>
              <w:instrText xml:space="preserve"> PAGEREF _Toc123551727 \h </w:instrText>
            </w:r>
            <w:r>
              <w:rPr>
                <w:noProof/>
                <w:webHidden/>
              </w:rPr>
            </w:r>
            <w:r>
              <w:rPr>
                <w:noProof/>
                <w:webHidden/>
              </w:rPr>
              <w:fldChar w:fldCharType="separate"/>
            </w:r>
            <w:r w:rsidR="002607A5">
              <w:rPr>
                <w:noProof/>
                <w:webHidden/>
              </w:rPr>
              <w:t>1</w:t>
            </w:r>
            <w:r>
              <w:rPr>
                <w:noProof/>
                <w:webHidden/>
              </w:rPr>
              <w:fldChar w:fldCharType="end"/>
            </w:r>
          </w:hyperlink>
        </w:p>
        <w:p w14:paraId="46FA5059" w14:textId="628EAC6E"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28" w:history="1">
            <w:r w:rsidRPr="00E141A8">
              <w:rPr>
                <w:rStyle w:val="Siuktni"/>
                <w:noProof/>
              </w:rPr>
              <w:t>1.1</w:t>
            </w:r>
            <w:r>
              <w:rPr>
                <w:rFonts w:asciiTheme="minorHAnsi" w:eastAsiaTheme="minorEastAsia" w:hAnsiTheme="minorHAnsi" w:cstheme="minorBidi"/>
                <w:noProof/>
                <w:sz w:val="22"/>
                <w:szCs w:val="22"/>
                <w:lang w:val="en-US"/>
              </w:rPr>
              <w:tab/>
            </w:r>
            <w:r w:rsidRPr="00E141A8">
              <w:rPr>
                <w:rStyle w:val="Siuktni"/>
                <w:noProof/>
              </w:rPr>
              <w:t>Đặt vấn đề</w:t>
            </w:r>
            <w:r>
              <w:rPr>
                <w:noProof/>
                <w:webHidden/>
              </w:rPr>
              <w:tab/>
            </w:r>
            <w:r>
              <w:rPr>
                <w:noProof/>
                <w:webHidden/>
              </w:rPr>
              <w:fldChar w:fldCharType="begin"/>
            </w:r>
            <w:r>
              <w:rPr>
                <w:noProof/>
                <w:webHidden/>
              </w:rPr>
              <w:instrText xml:space="preserve"> PAGEREF _Toc123551728 \h </w:instrText>
            </w:r>
            <w:r>
              <w:rPr>
                <w:noProof/>
                <w:webHidden/>
              </w:rPr>
            </w:r>
            <w:r>
              <w:rPr>
                <w:noProof/>
                <w:webHidden/>
              </w:rPr>
              <w:fldChar w:fldCharType="separate"/>
            </w:r>
            <w:r w:rsidR="002607A5">
              <w:rPr>
                <w:noProof/>
                <w:webHidden/>
              </w:rPr>
              <w:t>1</w:t>
            </w:r>
            <w:r>
              <w:rPr>
                <w:noProof/>
                <w:webHidden/>
              </w:rPr>
              <w:fldChar w:fldCharType="end"/>
            </w:r>
          </w:hyperlink>
        </w:p>
        <w:p w14:paraId="0BE93C0E" w14:textId="5F633E3D"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29" w:history="1">
            <w:r w:rsidRPr="00E141A8">
              <w:rPr>
                <w:rStyle w:val="Siuktni"/>
                <w:noProof/>
              </w:rPr>
              <w:t>1.2</w:t>
            </w:r>
            <w:r>
              <w:rPr>
                <w:rFonts w:asciiTheme="minorHAnsi" w:eastAsiaTheme="minorEastAsia" w:hAnsiTheme="minorHAnsi" w:cstheme="minorBidi"/>
                <w:noProof/>
                <w:sz w:val="22"/>
                <w:szCs w:val="22"/>
                <w:lang w:val="en-US"/>
              </w:rPr>
              <w:tab/>
            </w:r>
            <w:r w:rsidRPr="00E141A8">
              <w:rPr>
                <w:rStyle w:val="Siuktni"/>
                <w:noProof/>
              </w:rPr>
              <w:t>Mục tiêu đề tài</w:t>
            </w:r>
            <w:r>
              <w:rPr>
                <w:noProof/>
                <w:webHidden/>
              </w:rPr>
              <w:tab/>
            </w:r>
            <w:r>
              <w:rPr>
                <w:noProof/>
                <w:webHidden/>
              </w:rPr>
              <w:fldChar w:fldCharType="begin"/>
            </w:r>
            <w:r>
              <w:rPr>
                <w:noProof/>
                <w:webHidden/>
              </w:rPr>
              <w:instrText xml:space="preserve"> PAGEREF _Toc123551729 \h </w:instrText>
            </w:r>
            <w:r>
              <w:rPr>
                <w:noProof/>
                <w:webHidden/>
              </w:rPr>
            </w:r>
            <w:r>
              <w:rPr>
                <w:noProof/>
                <w:webHidden/>
              </w:rPr>
              <w:fldChar w:fldCharType="separate"/>
            </w:r>
            <w:r w:rsidR="002607A5">
              <w:rPr>
                <w:noProof/>
                <w:webHidden/>
              </w:rPr>
              <w:t>2</w:t>
            </w:r>
            <w:r>
              <w:rPr>
                <w:noProof/>
                <w:webHidden/>
              </w:rPr>
              <w:fldChar w:fldCharType="end"/>
            </w:r>
          </w:hyperlink>
        </w:p>
        <w:p w14:paraId="0DB190C6" w14:textId="259755D3"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0" w:history="1">
            <w:r w:rsidRPr="00E141A8">
              <w:rPr>
                <w:rStyle w:val="Siuktni"/>
                <w:noProof/>
              </w:rPr>
              <w:t>1.3</w:t>
            </w:r>
            <w:r>
              <w:rPr>
                <w:rFonts w:asciiTheme="minorHAnsi" w:eastAsiaTheme="minorEastAsia" w:hAnsiTheme="minorHAnsi" w:cstheme="minorBidi"/>
                <w:noProof/>
                <w:sz w:val="22"/>
                <w:szCs w:val="22"/>
                <w:lang w:val="en-US"/>
              </w:rPr>
              <w:tab/>
            </w:r>
            <w:r w:rsidRPr="00E141A8">
              <w:rPr>
                <w:rStyle w:val="Siuktni"/>
                <w:noProof/>
              </w:rPr>
              <w:t>Đối tượng nghiên cứu</w:t>
            </w:r>
            <w:r>
              <w:rPr>
                <w:noProof/>
                <w:webHidden/>
              </w:rPr>
              <w:tab/>
            </w:r>
            <w:r>
              <w:rPr>
                <w:noProof/>
                <w:webHidden/>
              </w:rPr>
              <w:fldChar w:fldCharType="begin"/>
            </w:r>
            <w:r>
              <w:rPr>
                <w:noProof/>
                <w:webHidden/>
              </w:rPr>
              <w:instrText xml:space="preserve"> PAGEREF _Toc123551730 \h </w:instrText>
            </w:r>
            <w:r>
              <w:rPr>
                <w:noProof/>
                <w:webHidden/>
              </w:rPr>
            </w:r>
            <w:r>
              <w:rPr>
                <w:noProof/>
                <w:webHidden/>
              </w:rPr>
              <w:fldChar w:fldCharType="separate"/>
            </w:r>
            <w:r w:rsidR="002607A5">
              <w:rPr>
                <w:noProof/>
                <w:webHidden/>
              </w:rPr>
              <w:t>2</w:t>
            </w:r>
            <w:r>
              <w:rPr>
                <w:noProof/>
                <w:webHidden/>
              </w:rPr>
              <w:fldChar w:fldCharType="end"/>
            </w:r>
          </w:hyperlink>
        </w:p>
        <w:p w14:paraId="700BAB6E" w14:textId="384EBAA0"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1" w:history="1">
            <w:r w:rsidRPr="00E141A8">
              <w:rPr>
                <w:rStyle w:val="Siuktni"/>
                <w:noProof/>
              </w:rPr>
              <w:t>1.4</w:t>
            </w:r>
            <w:r>
              <w:rPr>
                <w:rFonts w:asciiTheme="minorHAnsi" w:eastAsiaTheme="minorEastAsia" w:hAnsiTheme="minorHAnsi" w:cstheme="minorBidi"/>
                <w:noProof/>
                <w:sz w:val="22"/>
                <w:szCs w:val="22"/>
                <w:lang w:val="en-US"/>
              </w:rPr>
              <w:tab/>
            </w:r>
            <w:r w:rsidRPr="00E141A8">
              <w:rPr>
                <w:rStyle w:val="Siuktni"/>
                <w:noProof/>
              </w:rPr>
              <w:t>Phạm vi nghiên cứu đề tài</w:t>
            </w:r>
            <w:r>
              <w:rPr>
                <w:noProof/>
                <w:webHidden/>
              </w:rPr>
              <w:tab/>
            </w:r>
            <w:r>
              <w:rPr>
                <w:noProof/>
                <w:webHidden/>
              </w:rPr>
              <w:fldChar w:fldCharType="begin"/>
            </w:r>
            <w:r>
              <w:rPr>
                <w:noProof/>
                <w:webHidden/>
              </w:rPr>
              <w:instrText xml:space="preserve"> PAGEREF _Toc123551731 \h </w:instrText>
            </w:r>
            <w:r>
              <w:rPr>
                <w:noProof/>
                <w:webHidden/>
              </w:rPr>
            </w:r>
            <w:r>
              <w:rPr>
                <w:noProof/>
                <w:webHidden/>
              </w:rPr>
              <w:fldChar w:fldCharType="separate"/>
            </w:r>
            <w:r w:rsidR="002607A5">
              <w:rPr>
                <w:noProof/>
                <w:webHidden/>
              </w:rPr>
              <w:t>2</w:t>
            </w:r>
            <w:r>
              <w:rPr>
                <w:noProof/>
                <w:webHidden/>
              </w:rPr>
              <w:fldChar w:fldCharType="end"/>
            </w:r>
          </w:hyperlink>
        </w:p>
        <w:p w14:paraId="0ABCA150" w14:textId="081DDC64" w:rsidR="00AB7226" w:rsidRDefault="00AB7226">
          <w:pPr>
            <w:pStyle w:val="Mucluc1"/>
            <w:tabs>
              <w:tab w:val="left" w:pos="1760"/>
            </w:tabs>
            <w:rPr>
              <w:rFonts w:asciiTheme="minorHAnsi" w:eastAsiaTheme="minorEastAsia" w:hAnsiTheme="minorHAnsi" w:cstheme="minorBidi"/>
              <w:noProof/>
              <w:sz w:val="22"/>
              <w:szCs w:val="22"/>
              <w:lang w:val="en-US"/>
            </w:rPr>
          </w:pPr>
          <w:hyperlink w:anchor="_Toc123551732" w:history="1">
            <w:r w:rsidRPr="00E141A8">
              <w:rPr>
                <w:rStyle w:val="Siuktni"/>
                <w:noProof/>
              </w:rPr>
              <w:t>CHƯƠNG 2</w:t>
            </w:r>
            <w:r>
              <w:rPr>
                <w:rFonts w:asciiTheme="minorHAnsi" w:eastAsiaTheme="minorEastAsia" w:hAnsiTheme="minorHAnsi" w:cstheme="minorBidi"/>
                <w:noProof/>
                <w:sz w:val="22"/>
                <w:szCs w:val="22"/>
                <w:lang w:val="en-US"/>
              </w:rPr>
              <w:tab/>
            </w:r>
            <w:r w:rsidRPr="00E141A8">
              <w:rPr>
                <w:rStyle w:val="Siuktni"/>
                <w:noProof/>
              </w:rPr>
              <w:t>HỌC MÁY VÀ MỘT SỐ THUẬT TOÁN TRONG HỌC MÁY</w:t>
            </w:r>
            <w:r>
              <w:rPr>
                <w:noProof/>
                <w:webHidden/>
              </w:rPr>
              <w:tab/>
            </w:r>
            <w:r>
              <w:rPr>
                <w:noProof/>
                <w:webHidden/>
              </w:rPr>
              <w:fldChar w:fldCharType="begin"/>
            </w:r>
            <w:r>
              <w:rPr>
                <w:noProof/>
                <w:webHidden/>
              </w:rPr>
              <w:instrText xml:space="preserve"> PAGEREF _Toc123551732 \h </w:instrText>
            </w:r>
            <w:r>
              <w:rPr>
                <w:noProof/>
                <w:webHidden/>
              </w:rPr>
            </w:r>
            <w:r>
              <w:rPr>
                <w:noProof/>
                <w:webHidden/>
              </w:rPr>
              <w:fldChar w:fldCharType="separate"/>
            </w:r>
            <w:r w:rsidR="002607A5">
              <w:rPr>
                <w:noProof/>
                <w:webHidden/>
              </w:rPr>
              <w:t>4</w:t>
            </w:r>
            <w:r>
              <w:rPr>
                <w:noProof/>
                <w:webHidden/>
              </w:rPr>
              <w:fldChar w:fldCharType="end"/>
            </w:r>
          </w:hyperlink>
        </w:p>
        <w:p w14:paraId="01852167" w14:textId="2081EEF5"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3" w:history="1">
            <w:r w:rsidRPr="00E141A8">
              <w:rPr>
                <w:rStyle w:val="Siuktni"/>
                <w:noProof/>
              </w:rPr>
              <w:t>2.1</w:t>
            </w:r>
            <w:r>
              <w:rPr>
                <w:rFonts w:asciiTheme="minorHAnsi" w:eastAsiaTheme="minorEastAsia" w:hAnsiTheme="minorHAnsi" w:cstheme="minorBidi"/>
                <w:noProof/>
                <w:sz w:val="22"/>
                <w:szCs w:val="22"/>
                <w:lang w:val="en-US"/>
              </w:rPr>
              <w:tab/>
            </w:r>
            <w:r w:rsidRPr="00E141A8">
              <w:rPr>
                <w:rStyle w:val="Siuktni"/>
                <w:noProof/>
                <w:lang w:val="en-US"/>
              </w:rPr>
              <w:t>Học máy</w:t>
            </w:r>
            <w:r>
              <w:rPr>
                <w:noProof/>
                <w:webHidden/>
              </w:rPr>
              <w:tab/>
            </w:r>
            <w:r>
              <w:rPr>
                <w:noProof/>
                <w:webHidden/>
              </w:rPr>
              <w:fldChar w:fldCharType="begin"/>
            </w:r>
            <w:r>
              <w:rPr>
                <w:noProof/>
                <w:webHidden/>
              </w:rPr>
              <w:instrText xml:space="preserve"> PAGEREF _Toc123551733 \h </w:instrText>
            </w:r>
            <w:r>
              <w:rPr>
                <w:noProof/>
                <w:webHidden/>
              </w:rPr>
            </w:r>
            <w:r>
              <w:rPr>
                <w:noProof/>
                <w:webHidden/>
              </w:rPr>
              <w:fldChar w:fldCharType="separate"/>
            </w:r>
            <w:r w:rsidR="002607A5">
              <w:rPr>
                <w:noProof/>
                <w:webHidden/>
              </w:rPr>
              <w:t>4</w:t>
            </w:r>
            <w:r>
              <w:rPr>
                <w:noProof/>
                <w:webHidden/>
              </w:rPr>
              <w:fldChar w:fldCharType="end"/>
            </w:r>
          </w:hyperlink>
        </w:p>
        <w:p w14:paraId="6B5F2DC1" w14:textId="57ED1051"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4" w:history="1">
            <w:r w:rsidRPr="00E141A8">
              <w:rPr>
                <w:rStyle w:val="Siuktni"/>
                <w:noProof/>
              </w:rPr>
              <w:t>2.1.1</w:t>
            </w:r>
            <w:r>
              <w:rPr>
                <w:rFonts w:asciiTheme="minorHAnsi" w:eastAsiaTheme="minorEastAsia" w:hAnsiTheme="minorHAnsi" w:cstheme="minorBidi"/>
                <w:noProof/>
                <w:sz w:val="22"/>
                <w:szCs w:val="22"/>
                <w:lang w:val="en-US"/>
              </w:rPr>
              <w:tab/>
            </w:r>
            <w:r w:rsidRPr="00E141A8">
              <w:rPr>
                <w:rStyle w:val="Siuktni"/>
                <w:noProof/>
                <w:lang w:val="en-US"/>
              </w:rPr>
              <w:t>Khái niệm liên quan học</w:t>
            </w:r>
            <w:r w:rsidRPr="00E141A8">
              <w:rPr>
                <w:rStyle w:val="Siuktni"/>
                <w:noProof/>
              </w:rPr>
              <w:t xml:space="preserve"> máy (Machine learning)</w:t>
            </w:r>
            <w:r>
              <w:rPr>
                <w:noProof/>
                <w:webHidden/>
              </w:rPr>
              <w:tab/>
            </w:r>
            <w:r>
              <w:rPr>
                <w:noProof/>
                <w:webHidden/>
              </w:rPr>
              <w:fldChar w:fldCharType="begin"/>
            </w:r>
            <w:r>
              <w:rPr>
                <w:noProof/>
                <w:webHidden/>
              </w:rPr>
              <w:instrText xml:space="preserve"> PAGEREF _Toc123551734 \h </w:instrText>
            </w:r>
            <w:r>
              <w:rPr>
                <w:noProof/>
                <w:webHidden/>
              </w:rPr>
            </w:r>
            <w:r>
              <w:rPr>
                <w:noProof/>
                <w:webHidden/>
              </w:rPr>
              <w:fldChar w:fldCharType="separate"/>
            </w:r>
            <w:r w:rsidR="002607A5">
              <w:rPr>
                <w:noProof/>
                <w:webHidden/>
              </w:rPr>
              <w:t>4</w:t>
            </w:r>
            <w:r>
              <w:rPr>
                <w:noProof/>
                <w:webHidden/>
              </w:rPr>
              <w:fldChar w:fldCharType="end"/>
            </w:r>
          </w:hyperlink>
        </w:p>
        <w:p w14:paraId="3D6B2DF1" w14:textId="2A818F26"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5" w:history="1">
            <w:r w:rsidRPr="00E141A8">
              <w:rPr>
                <w:rStyle w:val="Siuktni"/>
                <w:noProof/>
              </w:rPr>
              <w:t>2.1.2</w:t>
            </w:r>
            <w:r>
              <w:rPr>
                <w:rFonts w:asciiTheme="minorHAnsi" w:eastAsiaTheme="minorEastAsia" w:hAnsiTheme="minorHAnsi" w:cstheme="minorBidi"/>
                <w:noProof/>
                <w:sz w:val="22"/>
                <w:szCs w:val="22"/>
                <w:lang w:val="en-US"/>
              </w:rPr>
              <w:tab/>
            </w:r>
            <w:r w:rsidRPr="00E141A8">
              <w:rPr>
                <w:rStyle w:val="Siuktni"/>
                <w:noProof/>
              </w:rPr>
              <w:t>Một số bài toán trong học máy</w:t>
            </w:r>
            <w:r>
              <w:rPr>
                <w:noProof/>
                <w:webHidden/>
              </w:rPr>
              <w:tab/>
            </w:r>
            <w:r>
              <w:rPr>
                <w:noProof/>
                <w:webHidden/>
              </w:rPr>
              <w:fldChar w:fldCharType="begin"/>
            </w:r>
            <w:r>
              <w:rPr>
                <w:noProof/>
                <w:webHidden/>
              </w:rPr>
              <w:instrText xml:space="preserve"> PAGEREF _Toc123551735 \h </w:instrText>
            </w:r>
            <w:r>
              <w:rPr>
                <w:noProof/>
                <w:webHidden/>
              </w:rPr>
            </w:r>
            <w:r>
              <w:rPr>
                <w:noProof/>
                <w:webHidden/>
              </w:rPr>
              <w:fldChar w:fldCharType="separate"/>
            </w:r>
            <w:r w:rsidR="002607A5">
              <w:rPr>
                <w:noProof/>
                <w:webHidden/>
              </w:rPr>
              <w:t>14</w:t>
            </w:r>
            <w:r>
              <w:rPr>
                <w:noProof/>
                <w:webHidden/>
              </w:rPr>
              <w:fldChar w:fldCharType="end"/>
            </w:r>
          </w:hyperlink>
        </w:p>
        <w:p w14:paraId="53CE3A0F" w14:textId="64808346"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6" w:history="1">
            <w:r w:rsidRPr="00E141A8">
              <w:rPr>
                <w:rStyle w:val="Siuktni"/>
                <w:noProof/>
              </w:rPr>
              <w:t>2.2</w:t>
            </w:r>
            <w:r>
              <w:rPr>
                <w:rFonts w:asciiTheme="minorHAnsi" w:eastAsiaTheme="minorEastAsia" w:hAnsiTheme="minorHAnsi" w:cstheme="minorBidi"/>
                <w:noProof/>
                <w:sz w:val="22"/>
                <w:szCs w:val="22"/>
                <w:lang w:val="en-US"/>
              </w:rPr>
              <w:tab/>
            </w:r>
            <w:r w:rsidRPr="00E141A8">
              <w:rPr>
                <w:rStyle w:val="Siuktni"/>
                <w:noProof/>
                <w:lang w:val="en-US"/>
              </w:rPr>
              <w:t>Thuật toán cây quyết định và mở rộng</w:t>
            </w:r>
            <w:r>
              <w:rPr>
                <w:noProof/>
                <w:webHidden/>
              </w:rPr>
              <w:tab/>
            </w:r>
            <w:r>
              <w:rPr>
                <w:noProof/>
                <w:webHidden/>
              </w:rPr>
              <w:fldChar w:fldCharType="begin"/>
            </w:r>
            <w:r>
              <w:rPr>
                <w:noProof/>
                <w:webHidden/>
              </w:rPr>
              <w:instrText xml:space="preserve"> PAGEREF _Toc123551736 \h </w:instrText>
            </w:r>
            <w:r>
              <w:rPr>
                <w:noProof/>
                <w:webHidden/>
              </w:rPr>
            </w:r>
            <w:r>
              <w:rPr>
                <w:noProof/>
                <w:webHidden/>
              </w:rPr>
              <w:fldChar w:fldCharType="separate"/>
            </w:r>
            <w:r w:rsidR="002607A5">
              <w:rPr>
                <w:noProof/>
                <w:webHidden/>
              </w:rPr>
              <w:t>17</w:t>
            </w:r>
            <w:r>
              <w:rPr>
                <w:noProof/>
                <w:webHidden/>
              </w:rPr>
              <w:fldChar w:fldCharType="end"/>
            </w:r>
          </w:hyperlink>
        </w:p>
        <w:p w14:paraId="2996448A" w14:textId="71784EF5"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7" w:history="1">
            <w:r w:rsidRPr="00E141A8">
              <w:rPr>
                <w:rStyle w:val="Siuktni"/>
                <w:noProof/>
              </w:rPr>
              <w:t>2.2.1</w:t>
            </w:r>
            <w:r>
              <w:rPr>
                <w:rFonts w:asciiTheme="minorHAnsi" w:eastAsiaTheme="minorEastAsia" w:hAnsiTheme="minorHAnsi" w:cstheme="minorBidi"/>
                <w:noProof/>
                <w:sz w:val="22"/>
                <w:szCs w:val="22"/>
                <w:lang w:val="en-US"/>
              </w:rPr>
              <w:tab/>
            </w:r>
            <w:r w:rsidRPr="00E141A8">
              <w:rPr>
                <w:rStyle w:val="Siuktni"/>
                <w:noProof/>
              </w:rPr>
              <w:t>Thuật toán cây quyết định (Decision Trees)</w:t>
            </w:r>
            <w:r>
              <w:rPr>
                <w:noProof/>
                <w:webHidden/>
              </w:rPr>
              <w:tab/>
            </w:r>
            <w:r>
              <w:rPr>
                <w:noProof/>
                <w:webHidden/>
              </w:rPr>
              <w:fldChar w:fldCharType="begin"/>
            </w:r>
            <w:r>
              <w:rPr>
                <w:noProof/>
                <w:webHidden/>
              </w:rPr>
              <w:instrText xml:space="preserve"> PAGEREF _Toc123551737 \h </w:instrText>
            </w:r>
            <w:r>
              <w:rPr>
                <w:noProof/>
                <w:webHidden/>
              </w:rPr>
            </w:r>
            <w:r>
              <w:rPr>
                <w:noProof/>
                <w:webHidden/>
              </w:rPr>
              <w:fldChar w:fldCharType="separate"/>
            </w:r>
            <w:r w:rsidR="002607A5">
              <w:rPr>
                <w:noProof/>
                <w:webHidden/>
              </w:rPr>
              <w:t>17</w:t>
            </w:r>
            <w:r>
              <w:rPr>
                <w:noProof/>
                <w:webHidden/>
              </w:rPr>
              <w:fldChar w:fldCharType="end"/>
            </w:r>
          </w:hyperlink>
        </w:p>
        <w:p w14:paraId="04D03BFA" w14:textId="77AD03C2"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8" w:history="1">
            <w:r w:rsidRPr="00E141A8">
              <w:rPr>
                <w:rStyle w:val="Siuktni"/>
                <w:noProof/>
              </w:rPr>
              <w:t>2.2.2</w:t>
            </w:r>
            <w:r>
              <w:rPr>
                <w:rFonts w:asciiTheme="minorHAnsi" w:eastAsiaTheme="minorEastAsia" w:hAnsiTheme="minorHAnsi" w:cstheme="minorBidi"/>
                <w:noProof/>
                <w:sz w:val="22"/>
                <w:szCs w:val="22"/>
                <w:lang w:val="en-US"/>
              </w:rPr>
              <w:tab/>
            </w:r>
            <w:r w:rsidRPr="00E141A8">
              <w:rPr>
                <w:rStyle w:val="Siuktni"/>
                <w:noProof/>
                <w:lang w:val="en-US"/>
              </w:rPr>
              <w:t>Một số thuật toán mở rộng cây quyết định</w:t>
            </w:r>
            <w:r>
              <w:rPr>
                <w:noProof/>
                <w:webHidden/>
              </w:rPr>
              <w:tab/>
            </w:r>
            <w:r>
              <w:rPr>
                <w:noProof/>
                <w:webHidden/>
              </w:rPr>
              <w:fldChar w:fldCharType="begin"/>
            </w:r>
            <w:r>
              <w:rPr>
                <w:noProof/>
                <w:webHidden/>
              </w:rPr>
              <w:instrText xml:space="preserve"> PAGEREF _Toc123551738 \h </w:instrText>
            </w:r>
            <w:r>
              <w:rPr>
                <w:noProof/>
                <w:webHidden/>
              </w:rPr>
            </w:r>
            <w:r>
              <w:rPr>
                <w:noProof/>
                <w:webHidden/>
              </w:rPr>
              <w:fldChar w:fldCharType="separate"/>
            </w:r>
            <w:r w:rsidR="002607A5">
              <w:rPr>
                <w:noProof/>
                <w:webHidden/>
              </w:rPr>
              <w:t>22</w:t>
            </w:r>
            <w:r>
              <w:rPr>
                <w:noProof/>
                <w:webHidden/>
              </w:rPr>
              <w:fldChar w:fldCharType="end"/>
            </w:r>
          </w:hyperlink>
        </w:p>
        <w:p w14:paraId="43999121" w14:textId="24F38383"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9" w:history="1">
            <w:r w:rsidRPr="00E141A8">
              <w:rPr>
                <w:rStyle w:val="Siuktni"/>
                <w:noProof/>
              </w:rPr>
              <w:t>2.3</w:t>
            </w:r>
            <w:r>
              <w:rPr>
                <w:rFonts w:asciiTheme="minorHAnsi" w:eastAsiaTheme="minorEastAsia" w:hAnsiTheme="minorHAnsi" w:cstheme="minorBidi"/>
                <w:noProof/>
                <w:sz w:val="22"/>
                <w:szCs w:val="22"/>
                <w:lang w:val="en-US"/>
              </w:rPr>
              <w:tab/>
            </w:r>
            <w:r w:rsidRPr="00E141A8">
              <w:rPr>
                <w:rStyle w:val="Siuktni"/>
                <w:noProof/>
              </w:rPr>
              <w:t>Công cụ sử dụng xây dựng bài toán</w:t>
            </w:r>
            <w:r>
              <w:rPr>
                <w:noProof/>
                <w:webHidden/>
              </w:rPr>
              <w:tab/>
            </w:r>
            <w:r>
              <w:rPr>
                <w:noProof/>
                <w:webHidden/>
              </w:rPr>
              <w:fldChar w:fldCharType="begin"/>
            </w:r>
            <w:r>
              <w:rPr>
                <w:noProof/>
                <w:webHidden/>
              </w:rPr>
              <w:instrText xml:space="preserve"> PAGEREF _Toc123551739 \h </w:instrText>
            </w:r>
            <w:r>
              <w:rPr>
                <w:noProof/>
                <w:webHidden/>
              </w:rPr>
            </w:r>
            <w:r>
              <w:rPr>
                <w:noProof/>
                <w:webHidden/>
              </w:rPr>
              <w:fldChar w:fldCharType="separate"/>
            </w:r>
            <w:r w:rsidR="002607A5">
              <w:rPr>
                <w:noProof/>
                <w:webHidden/>
              </w:rPr>
              <w:t>31</w:t>
            </w:r>
            <w:r>
              <w:rPr>
                <w:noProof/>
                <w:webHidden/>
              </w:rPr>
              <w:fldChar w:fldCharType="end"/>
            </w:r>
          </w:hyperlink>
        </w:p>
        <w:p w14:paraId="75617860" w14:textId="4D4917D6"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0" w:history="1">
            <w:r w:rsidRPr="00E141A8">
              <w:rPr>
                <w:rStyle w:val="Siuktni"/>
                <w:noProof/>
              </w:rPr>
              <w:t>2.3.1</w:t>
            </w:r>
            <w:r>
              <w:rPr>
                <w:rFonts w:asciiTheme="minorHAnsi" w:eastAsiaTheme="minorEastAsia" w:hAnsiTheme="minorHAnsi" w:cstheme="minorBidi"/>
                <w:noProof/>
                <w:sz w:val="22"/>
                <w:szCs w:val="22"/>
                <w:lang w:val="en-US"/>
              </w:rPr>
              <w:tab/>
            </w:r>
            <w:r w:rsidRPr="00E141A8">
              <w:rPr>
                <w:rStyle w:val="Siuktni"/>
                <w:noProof/>
              </w:rPr>
              <w:t>Ngôn ngữ lập trình Python</w:t>
            </w:r>
            <w:r>
              <w:rPr>
                <w:noProof/>
                <w:webHidden/>
              </w:rPr>
              <w:tab/>
            </w:r>
            <w:r>
              <w:rPr>
                <w:noProof/>
                <w:webHidden/>
              </w:rPr>
              <w:fldChar w:fldCharType="begin"/>
            </w:r>
            <w:r>
              <w:rPr>
                <w:noProof/>
                <w:webHidden/>
              </w:rPr>
              <w:instrText xml:space="preserve"> PAGEREF _Toc123551740 \h </w:instrText>
            </w:r>
            <w:r>
              <w:rPr>
                <w:noProof/>
                <w:webHidden/>
              </w:rPr>
            </w:r>
            <w:r>
              <w:rPr>
                <w:noProof/>
                <w:webHidden/>
              </w:rPr>
              <w:fldChar w:fldCharType="separate"/>
            </w:r>
            <w:r w:rsidR="002607A5">
              <w:rPr>
                <w:noProof/>
                <w:webHidden/>
              </w:rPr>
              <w:t>31</w:t>
            </w:r>
            <w:r>
              <w:rPr>
                <w:noProof/>
                <w:webHidden/>
              </w:rPr>
              <w:fldChar w:fldCharType="end"/>
            </w:r>
          </w:hyperlink>
        </w:p>
        <w:p w14:paraId="3753EF77" w14:textId="71308542"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1" w:history="1">
            <w:r w:rsidRPr="00E141A8">
              <w:rPr>
                <w:rStyle w:val="Siuktni"/>
                <w:noProof/>
                <w:lang w:val="en-US"/>
              </w:rPr>
              <w:t>2.3.2</w:t>
            </w:r>
            <w:r>
              <w:rPr>
                <w:rFonts w:asciiTheme="minorHAnsi" w:eastAsiaTheme="minorEastAsia" w:hAnsiTheme="minorHAnsi" w:cstheme="minorBidi"/>
                <w:noProof/>
                <w:sz w:val="22"/>
                <w:szCs w:val="22"/>
                <w:lang w:val="en-US"/>
              </w:rPr>
              <w:tab/>
            </w:r>
            <w:r w:rsidRPr="00E141A8">
              <w:rPr>
                <w:rStyle w:val="Siuktni"/>
                <w:noProof/>
                <w:lang w:val="en-US"/>
              </w:rPr>
              <w:t>Các</w:t>
            </w:r>
            <w:r w:rsidRPr="00E141A8">
              <w:rPr>
                <w:rStyle w:val="Siuktni"/>
                <w:noProof/>
              </w:rPr>
              <w:t xml:space="preserve"> Python GUI Frameworks tốt nhất</w:t>
            </w:r>
            <w:r>
              <w:rPr>
                <w:noProof/>
                <w:webHidden/>
              </w:rPr>
              <w:tab/>
            </w:r>
            <w:r>
              <w:rPr>
                <w:noProof/>
                <w:webHidden/>
              </w:rPr>
              <w:fldChar w:fldCharType="begin"/>
            </w:r>
            <w:r>
              <w:rPr>
                <w:noProof/>
                <w:webHidden/>
              </w:rPr>
              <w:instrText xml:space="preserve"> PAGEREF _Toc123551741 \h </w:instrText>
            </w:r>
            <w:r>
              <w:rPr>
                <w:noProof/>
                <w:webHidden/>
              </w:rPr>
            </w:r>
            <w:r>
              <w:rPr>
                <w:noProof/>
                <w:webHidden/>
              </w:rPr>
              <w:fldChar w:fldCharType="separate"/>
            </w:r>
            <w:r w:rsidR="002607A5">
              <w:rPr>
                <w:noProof/>
                <w:webHidden/>
              </w:rPr>
              <w:t>33</w:t>
            </w:r>
            <w:r>
              <w:rPr>
                <w:noProof/>
                <w:webHidden/>
              </w:rPr>
              <w:fldChar w:fldCharType="end"/>
            </w:r>
          </w:hyperlink>
        </w:p>
        <w:p w14:paraId="2A1673FC" w14:textId="4197B949"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2" w:history="1">
            <w:r w:rsidRPr="00E141A8">
              <w:rPr>
                <w:rStyle w:val="Siuktni"/>
                <w:noProof/>
              </w:rPr>
              <w:t>2.3.3</w:t>
            </w:r>
            <w:r>
              <w:rPr>
                <w:rFonts w:asciiTheme="minorHAnsi" w:eastAsiaTheme="minorEastAsia" w:hAnsiTheme="minorHAnsi" w:cstheme="minorBidi"/>
                <w:noProof/>
                <w:sz w:val="22"/>
                <w:szCs w:val="22"/>
                <w:lang w:val="en-US"/>
              </w:rPr>
              <w:tab/>
            </w:r>
            <w:r w:rsidRPr="00E141A8">
              <w:rPr>
                <w:rStyle w:val="Siuktni"/>
                <w:noProof/>
                <w:lang w:val="en-US"/>
              </w:rPr>
              <w:t>Xây dựng giao diện đồ hoạ với Py QT5, Qt Designer</w:t>
            </w:r>
            <w:r>
              <w:rPr>
                <w:noProof/>
                <w:webHidden/>
              </w:rPr>
              <w:tab/>
            </w:r>
            <w:r>
              <w:rPr>
                <w:noProof/>
                <w:webHidden/>
              </w:rPr>
              <w:fldChar w:fldCharType="begin"/>
            </w:r>
            <w:r>
              <w:rPr>
                <w:noProof/>
                <w:webHidden/>
              </w:rPr>
              <w:instrText xml:space="preserve"> PAGEREF _Toc123551742 \h </w:instrText>
            </w:r>
            <w:r>
              <w:rPr>
                <w:noProof/>
                <w:webHidden/>
              </w:rPr>
            </w:r>
            <w:r>
              <w:rPr>
                <w:noProof/>
                <w:webHidden/>
              </w:rPr>
              <w:fldChar w:fldCharType="separate"/>
            </w:r>
            <w:r w:rsidR="002607A5">
              <w:rPr>
                <w:noProof/>
                <w:webHidden/>
              </w:rPr>
              <w:t>36</w:t>
            </w:r>
            <w:r>
              <w:rPr>
                <w:noProof/>
                <w:webHidden/>
              </w:rPr>
              <w:fldChar w:fldCharType="end"/>
            </w:r>
          </w:hyperlink>
        </w:p>
        <w:p w14:paraId="3A6C5686" w14:textId="07AF243B"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3" w:history="1">
            <w:r w:rsidRPr="00E141A8">
              <w:rPr>
                <w:rStyle w:val="Siuktni"/>
                <w:noProof/>
                <w:lang w:val="en-US"/>
              </w:rPr>
              <w:t>2.3.4</w:t>
            </w:r>
            <w:r>
              <w:rPr>
                <w:rFonts w:asciiTheme="minorHAnsi" w:eastAsiaTheme="minorEastAsia" w:hAnsiTheme="minorHAnsi" w:cstheme="minorBidi"/>
                <w:noProof/>
                <w:sz w:val="22"/>
                <w:szCs w:val="22"/>
                <w:lang w:val="en-US"/>
              </w:rPr>
              <w:tab/>
            </w:r>
            <w:r w:rsidRPr="00E141A8">
              <w:rPr>
                <w:rStyle w:val="Siuktni"/>
                <w:noProof/>
              </w:rPr>
              <w:t xml:space="preserve">Trình soạn thảo </w:t>
            </w:r>
            <w:r w:rsidRPr="00E141A8">
              <w:rPr>
                <w:rStyle w:val="Siuktni"/>
                <w:noProof/>
                <w:lang w:val="en-US"/>
              </w:rPr>
              <w:t>PyCharm</w:t>
            </w:r>
            <w:r>
              <w:rPr>
                <w:noProof/>
                <w:webHidden/>
              </w:rPr>
              <w:tab/>
            </w:r>
            <w:r>
              <w:rPr>
                <w:noProof/>
                <w:webHidden/>
              </w:rPr>
              <w:fldChar w:fldCharType="begin"/>
            </w:r>
            <w:r>
              <w:rPr>
                <w:noProof/>
                <w:webHidden/>
              </w:rPr>
              <w:instrText xml:space="preserve"> PAGEREF _Toc123551743 \h </w:instrText>
            </w:r>
            <w:r>
              <w:rPr>
                <w:noProof/>
                <w:webHidden/>
              </w:rPr>
            </w:r>
            <w:r>
              <w:rPr>
                <w:noProof/>
                <w:webHidden/>
              </w:rPr>
              <w:fldChar w:fldCharType="separate"/>
            </w:r>
            <w:r w:rsidR="002607A5">
              <w:rPr>
                <w:noProof/>
                <w:webHidden/>
              </w:rPr>
              <w:t>41</w:t>
            </w:r>
            <w:r>
              <w:rPr>
                <w:noProof/>
                <w:webHidden/>
              </w:rPr>
              <w:fldChar w:fldCharType="end"/>
            </w:r>
          </w:hyperlink>
        </w:p>
        <w:p w14:paraId="6940338F" w14:textId="598180B1"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4" w:history="1">
            <w:r w:rsidRPr="00E141A8">
              <w:rPr>
                <w:rStyle w:val="Siuktni"/>
                <w:noProof/>
              </w:rPr>
              <w:t>2.3.5</w:t>
            </w:r>
            <w:r>
              <w:rPr>
                <w:rFonts w:asciiTheme="minorHAnsi" w:eastAsiaTheme="minorEastAsia" w:hAnsiTheme="minorHAnsi" w:cstheme="minorBidi"/>
                <w:noProof/>
                <w:sz w:val="22"/>
                <w:szCs w:val="22"/>
                <w:lang w:val="en-US"/>
              </w:rPr>
              <w:tab/>
            </w:r>
            <w:r w:rsidRPr="00E141A8">
              <w:rPr>
                <w:rStyle w:val="Siuktni"/>
                <w:noProof/>
              </w:rPr>
              <w:t>Một số thư viện được sử dụng</w:t>
            </w:r>
            <w:r>
              <w:rPr>
                <w:noProof/>
                <w:webHidden/>
              </w:rPr>
              <w:tab/>
            </w:r>
            <w:r>
              <w:rPr>
                <w:noProof/>
                <w:webHidden/>
              </w:rPr>
              <w:fldChar w:fldCharType="begin"/>
            </w:r>
            <w:r>
              <w:rPr>
                <w:noProof/>
                <w:webHidden/>
              </w:rPr>
              <w:instrText xml:space="preserve"> PAGEREF _Toc123551744 \h </w:instrText>
            </w:r>
            <w:r>
              <w:rPr>
                <w:noProof/>
                <w:webHidden/>
              </w:rPr>
            </w:r>
            <w:r>
              <w:rPr>
                <w:noProof/>
                <w:webHidden/>
              </w:rPr>
              <w:fldChar w:fldCharType="separate"/>
            </w:r>
            <w:r w:rsidR="002607A5">
              <w:rPr>
                <w:noProof/>
                <w:webHidden/>
              </w:rPr>
              <w:t>44</w:t>
            </w:r>
            <w:r>
              <w:rPr>
                <w:noProof/>
                <w:webHidden/>
              </w:rPr>
              <w:fldChar w:fldCharType="end"/>
            </w:r>
          </w:hyperlink>
        </w:p>
        <w:p w14:paraId="5F06EFD4" w14:textId="3323D2DF"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45" w:history="1">
            <w:r w:rsidRPr="00E141A8">
              <w:rPr>
                <w:rStyle w:val="Siuktni"/>
                <w:noProof/>
              </w:rPr>
              <w:t>2.4</w:t>
            </w:r>
            <w:r>
              <w:rPr>
                <w:rFonts w:asciiTheme="minorHAnsi" w:eastAsiaTheme="minorEastAsia" w:hAnsiTheme="minorHAnsi" w:cstheme="minorBidi"/>
                <w:noProof/>
                <w:sz w:val="22"/>
                <w:szCs w:val="22"/>
                <w:lang w:val="en-US"/>
              </w:rPr>
              <w:tab/>
            </w:r>
            <w:r w:rsidRPr="00E141A8">
              <w:rPr>
                <w:rStyle w:val="Siuktni"/>
                <w:noProof/>
              </w:rPr>
              <w:t>Các phương pháp đánh giá độ tin cậy của mô hình</w:t>
            </w:r>
            <w:r>
              <w:rPr>
                <w:noProof/>
                <w:webHidden/>
              </w:rPr>
              <w:tab/>
            </w:r>
            <w:r>
              <w:rPr>
                <w:noProof/>
                <w:webHidden/>
              </w:rPr>
              <w:fldChar w:fldCharType="begin"/>
            </w:r>
            <w:r>
              <w:rPr>
                <w:noProof/>
                <w:webHidden/>
              </w:rPr>
              <w:instrText xml:space="preserve"> PAGEREF _Toc123551745 \h </w:instrText>
            </w:r>
            <w:r>
              <w:rPr>
                <w:noProof/>
                <w:webHidden/>
              </w:rPr>
            </w:r>
            <w:r>
              <w:rPr>
                <w:noProof/>
                <w:webHidden/>
              </w:rPr>
              <w:fldChar w:fldCharType="separate"/>
            </w:r>
            <w:r w:rsidR="002607A5">
              <w:rPr>
                <w:noProof/>
                <w:webHidden/>
              </w:rPr>
              <w:t>47</w:t>
            </w:r>
            <w:r>
              <w:rPr>
                <w:noProof/>
                <w:webHidden/>
              </w:rPr>
              <w:fldChar w:fldCharType="end"/>
            </w:r>
          </w:hyperlink>
        </w:p>
        <w:p w14:paraId="282B9406" w14:textId="1EE52263" w:rsidR="00AB7226" w:rsidRDefault="00AB7226">
          <w:pPr>
            <w:pStyle w:val="Mucluc1"/>
            <w:tabs>
              <w:tab w:val="left" w:pos="1760"/>
            </w:tabs>
            <w:rPr>
              <w:rFonts w:asciiTheme="minorHAnsi" w:eastAsiaTheme="minorEastAsia" w:hAnsiTheme="minorHAnsi" w:cstheme="minorBidi"/>
              <w:noProof/>
              <w:sz w:val="22"/>
              <w:szCs w:val="22"/>
              <w:lang w:val="en-US"/>
            </w:rPr>
          </w:pPr>
          <w:hyperlink w:anchor="_Toc123551746" w:history="1">
            <w:r w:rsidRPr="00E141A8">
              <w:rPr>
                <w:rStyle w:val="Siuktni"/>
                <w:bCs/>
                <w:noProof/>
              </w:rPr>
              <w:t>CHƯƠNG 3</w:t>
            </w:r>
            <w:r>
              <w:rPr>
                <w:rFonts w:asciiTheme="minorHAnsi" w:eastAsiaTheme="minorEastAsia" w:hAnsiTheme="minorHAnsi" w:cstheme="minorBidi"/>
                <w:noProof/>
                <w:sz w:val="22"/>
                <w:szCs w:val="22"/>
                <w:lang w:val="en-US"/>
              </w:rPr>
              <w:tab/>
            </w:r>
            <w:r w:rsidRPr="00E141A8">
              <w:rPr>
                <w:rStyle w:val="Siuktni"/>
                <w:noProof/>
              </w:rPr>
              <w:t>ỨNG DỤNG THUẬT TOÁN XÂY DỰNG MÔ HÌNH</w:t>
            </w:r>
            <w:r>
              <w:rPr>
                <w:noProof/>
                <w:webHidden/>
              </w:rPr>
              <w:tab/>
            </w:r>
            <w:r>
              <w:rPr>
                <w:noProof/>
                <w:webHidden/>
              </w:rPr>
              <w:fldChar w:fldCharType="begin"/>
            </w:r>
            <w:r>
              <w:rPr>
                <w:noProof/>
                <w:webHidden/>
              </w:rPr>
              <w:instrText xml:space="preserve"> PAGEREF _Toc123551746 \h </w:instrText>
            </w:r>
            <w:r>
              <w:rPr>
                <w:noProof/>
                <w:webHidden/>
              </w:rPr>
            </w:r>
            <w:r>
              <w:rPr>
                <w:noProof/>
                <w:webHidden/>
              </w:rPr>
              <w:fldChar w:fldCharType="separate"/>
            </w:r>
            <w:r w:rsidR="002607A5">
              <w:rPr>
                <w:noProof/>
                <w:webHidden/>
              </w:rPr>
              <w:t>53</w:t>
            </w:r>
            <w:r>
              <w:rPr>
                <w:noProof/>
                <w:webHidden/>
              </w:rPr>
              <w:fldChar w:fldCharType="end"/>
            </w:r>
          </w:hyperlink>
        </w:p>
        <w:p w14:paraId="2ADA7542" w14:textId="5983CBE9"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47" w:history="1">
            <w:r w:rsidRPr="00E141A8">
              <w:rPr>
                <w:rStyle w:val="Siuktni"/>
                <w:noProof/>
              </w:rPr>
              <w:t>3.1</w:t>
            </w:r>
            <w:r>
              <w:rPr>
                <w:rFonts w:asciiTheme="minorHAnsi" w:eastAsiaTheme="minorEastAsia" w:hAnsiTheme="minorHAnsi" w:cstheme="minorBidi"/>
                <w:noProof/>
                <w:sz w:val="22"/>
                <w:szCs w:val="22"/>
                <w:lang w:val="en-US"/>
              </w:rPr>
              <w:tab/>
            </w:r>
            <w:r w:rsidRPr="00E141A8">
              <w:rPr>
                <w:rStyle w:val="Siuktni"/>
                <w:noProof/>
                <w:lang w:val="en-US"/>
              </w:rPr>
              <w:t>Mô tả</w:t>
            </w:r>
            <w:r w:rsidRPr="00E141A8">
              <w:rPr>
                <w:rStyle w:val="Siuktni"/>
                <w:noProof/>
              </w:rPr>
              <w:t xml:space="preserve"> bài toán</w:t>
            </w:r>
            <w:r>
              <w:rPr>
                <w:noProof/>
                <w:webHidden/>
              </w:rPr>
              <w:tab/>
            </w:r>
            <w:r>
              <w:rPr>
                <w:noProof/>
                <w:webHidden/>
              </w:rPr>
              <w:fldChar w:fldCharType="begin"/>
            </w:r>
            <w:r>
              <w:rPr>
                <w:noProof/>
                <w:webHidden/>
              </w:rPr>
              <w:instrText xml:space="preserve"> PAGEREF _Toc123551747 \h </w:instrText>
            </w:r>
            <w:r>
              <w:rPr>
                <w:noProof/>
                <w:webHidden/>
              </w:rPr>
            </w:r>
            <w:r>
              <w:rPr>
                <w:noProof/>
                <w:webHidden/>
              </w:rPr>
              <w:fldChar w:fldCharType="separate"/>
            </w:r>
            <w:r w:rsidR="002607A5">
              <w:rPr>
                <w:noProof/>
                <w:webHidden/>
              </w:rPr>
              <w:t>53</w:t>
            </w:r>
            <w:r>
              <w:rPr>
                <w:noProof/>
                <w:webHidden/>
              </w:rPr>
              <w:fldChar w:fldCharType="end"/>
            </w:r>
          </w:hyperlink>
        </w:p>
        <w:p w14:paraId="19D13EF8" w14:textId="1FED5B10"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8" w:history="1">
            <w:r w:rsidRPr="00E141A8">
              <w:rPr>
                <w:rStyle w:val="Siuktni"/>
                <w:noProof/>
              </w:rPr>
              <w:t>3.1.1</w:t>
            </w:r>
            <w:r>
              <w:rPr>
                <w:rFonts w:asciiTheme="minorHAnsi" w:eastAsiaTheme="minorEastAsia" w:hAnsiTheme="minorHAnsi" w:cstheme="minorBidi"/>
                <w:noProof/>
                <w:sz w:val="22"/>
                <w:szCs w:val="22"/>
                <w:lang w:val="en-US"/>
              </w:rPr>
              <w:tab/>
            </w:r>
            <w:r w:rsidRPr="00E141A8">
              <w:rPr>
                <w:rStyle w:val="Siuktni"/>
                <w:noProof/>
              </w:rPr>
              <w:t>Phân tích chi tiết bài toán</w:t>
            </w:r>
            <w:r>
              <w:rPr>
                <w:noProof/>
                <w:webHidden/>
              </w:rPr>
              <w:tab/>
            </w:r>
            <w:r>
              <w:rPr>
                <w:noProof/>
                <w:webHidden/>
              </w:rPr>
              <w:fldChar w:fldCharType="begin"/>
            </w:r>
            <w:r>
              <w:rPr>
                <w:noProof/>
                <w:webHidden/>
              </w:rPr>
              <w:instrText xml:space="preserve"> PAGEREF _Toc123551748 \h </w:instrText>
            </w:r>
            <w:r>
              <w:rPr>
                <w:noProof/>
                <w:webHidden/>
              </w:rPr>
            </w:r>
            <w:r>
              <w:rPr>
                <w:noProof/>
                <w:webHidden/>
              </w:rPr>
              <w:fldChar w:fldCharType="separate"/>
            </w:r>
            <w:r w:rsidR="002607A5">
              <w:rPr>
                <w:noProof/>
                <w:webHidden/>
              </w:rPr>
              <w:t>53</w:t>
            </w:r>
            <w:r>
              <w:rPr>
                <w:noProof/>
                <w:webHidden/>
              </w:rPr>
              <w:fldChar w:fldCharType="end"/>
            </w:r>
          </w:hyperlink>
        </w:p>
        <w:p w14:paraId="0B696958" w14:textId="60FAA35D"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9" w:history="1">
            <w:r w:rsidRPr="00E141A8">
              <w:rPr>
                <w:rStyle w:val="Siuktni"/>
                <w:noProof/>
                <w:lang w:val="en-US"/>
              </w:rPr>
              <w:t>3.1.2</w:t>
            </w:r>
            <w:r>
              <w:rPr>
                <w:rFonts w:asciiTheme="minorHAnsi" w:eastAsiaTheme="minorEastAsia" w:hAnsiTheme="minorHAnsi" w:cstheme="minorBidi"/>
                <w:noProof/>
                <w:sz w:val="22"/>
                <w:szCs w:val="22"/>
                <w:lang w:val="en-US"/>
              </w:rPr>
              <w:tab/>
            </w:r>
            <w:r w:rsidRPr="00E141A8">
              <w:rPr>
                <w:rStyle w:val="Siuktni"/>
                <w:noProof/>
                <w:lang w:val="en-US"/>
              </w:rPr>
              <w:t>Quy trình thực hiện</w:t>
            </w:r>
            <w:r>
              <w:rPr>
                <w:noProof/>
                <w:webHidden/>
              </w:rPr>
              <w:tab/>
            </w:r>
            <w:r>
              <w:rPr>
                <w:noProof/>
                <w:webHidden/>
              </w:rPr>
              <w:fldChar w:fldCharType="begin"/>
            </w:r>
            <w:r>
              <w:rPr>
                <w:noProof/>
                <w:webHidden/>
              </w:rPr>
              <w:instrText xml:space="preserve"> PAGEREF _Toc123551749 \h </w:instrText>
            </w:r>
            <w:r>
              <w:rPr>
                <w:noProof/>
                <w:webHidden/>
              </w:rPr>
            </w:r>
            <w:r>
              <w:rPr>
                <w:noProof/>
                <w:webHidden/>
              </w:rPr>
              <w:fldChar w:fldCharType="separate"/>
            </w:r>
            <w:r w:rsidR="002607A5">
              <w:rPr>
                <w:noProof/>
                <w:webHidden/>
              </w:rPr>
              <w:t>53</w:t>
            </w:r>
            <w:r>
              <w:rPr>
                <w:noProof/>
                <w:webHidden/>
              </w:rPr>
              <w:fldChar w:fldCharType="end"/>
            </w:r>
          </w:hyperlink>
        </w:p>
        <w:p w14:paraId="65FAFFC0" w14:textId="3A04C9BA"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0" w:history="1">
            <w:r w:rsidRPr="00E141A8">
              <w:rPr>
                <w:rStyle w:val="Siuktni"/>
                <w:noProof/>
              </w:rPr>
              <w:t>3.2</w:t>
            </w:r>
            <w:r>
              <w:rPr>
                <w:rFonts w:asciiTheme="minorHAnsi" w:eastAsiaTheme="minorEastAsia" w:hAnsiTheme="minorHAnsi" w:cstheme="minorBidi"/>
                <w:noProof/>
                <w:sz w:val="22"/>
                <w:szCs w:val="22"/>
                <w:lang w:val="en-US"/>
              </w:rPr>
              <w:tab/>
            </w:r>
            <w:r w:rsidRPr="00E141A8">
              <w:rPr>
                <w:rStyle w:val="Siuktni"/>
                <w:noProof/>
              </w:rPr>
              <w:t>Xây dựng mô hình học máy</w:t>
            </w:r>
            <w:r>
              <w:rPr>
                <w:noProof/>
                <w:webHidden/>
              </w:rPr>
              <w:tab/>
            </w:r>
            <w:r>
              <w:rPr>
                <w:noProof/>
                <w:webHidden/>
              </w:rPr>
              <w:fldChar w:fldCharType="begin"/>
            </w:r>
            <w:r>
              <w:rPr>
                <w:noProof/>
                <w:webHidden/>
              </w:rPr>
              <w:instrText xml:space="preserve"> PAGEREF _Toc123551750 \h </w:instrText>
            </w:r>
            <w:r>
              <w:rPr>
                <w:noProof/>
                <w:webHidden/>
              </w:rPr>
            </w:r>
            <w:r>
              <w:rPr>
                <w:noProof/>
                <w:webHidden/>
              </w:rPr>
              <w:fldChar w:fldCharType="separate"/>
            </w:r>
            <w:r w:rsidR="002607A5">
              <w:rPr>
                <w:noProof/>
                <w:webHidden/>
              </w:rPr>
              <w:t>55</w:t>
            </w:r>
            <w:r>
              <w:rPr>
                <w:noProof/>
                <w:webHidden/>
              </w:rPr>
              <w:fldChar w:fldCharType="end"/>
            </w:r>
          </w:hyperlink>
        </w:p>
        <w:p w14:paraId="69325E16" w14:textId="131141F9"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1" w:history="1">
            <w:r w:rsidRPr="00E141A8">
              <w:rPr>
                <w:rStyle w:val="Siuktni"/>
                <w:noProof/>
                <w:lang w:val="en-US"/>
              </w:rPr>
              <w:t>3.2.1</w:t>
            </w:r>
            <w:r>
              <w:rPr>
                <w:rFonts w:asciiTheme="minorHAnsi" w:eastAsiaTheme="minorEastAsia" w:hAnsiTheme="minorHAnsi" w:cstheme="minorBidi"/>
                <w:noProof/>
                <w:sz w:val="22"/>
                <w:szCs w:val="22"/>
                <w:lang w:val="en-US"/>
              </w:rPr>
              <w:tab/>
            </w:r>
            <w:r w:rsidRPr="00E141A8">
              <w:rPr>
                <w:rStyle w:val="Siuktni"/>
                <w:noProof/>
                <w:lang w:val="en-US"/>
              </w:rPr>
              <w:t>Môi trường thực nghiệm</w:t>
            </w:r>
            <w:r>
              <w:rPr>
                <w:noProof/>
                <w:webHidden/>
              </w:rPr>
              <w:tab/>
            </w:r>
            <w:r>
              <w:rPr>
                <w:noProof/>
                <w:webHidden/>
              </w:rPr>
              <w:fldChar w:fldCharType="begin"/>
            </w:r>
            <w:r>
              <w:rPr>
                <w:noProof/>
                <w:webHidden/>
              </w:rPr>
              <w:instrText xml:space="preserve"> PAGEREF _Toc123551751 \h </w:instrText>
            </w:r>
            <w:r>
              <w:rPr>
                <w:noProof/>
                <w:webHidden/>
              </w:rPr>
            </w:r>
            <w:r>
              <w:rPr>
                <w:noProof/>
                <w:webHidden/>
              </w:rPr>
              <w:fldChar w:fldCharType="separate"/>
            </w:r>
            <w:r w:rsidR="002607A5">
              <w:rPr>
                <w:noProof/>
                <w:webHidden/>
              </w:rPr>
              <w:t>55</w:t>
            </w:r>
            <w:r>
              <w:rPr>
                <w:noProof/>
                <w:webHidden/>
              </w:rPr>
              <w:fldChar w:fldCharType="end"/>
            </w:r>
          </w:hyperlink>
        </w:p>
        <w:p w14:paraId="4C505D10" w14:textId="1E4837A3"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2" w:history="1">
            <w:r w:rsidRPr="00E141A8">
              <w:rPr>
                <w:rStyle w:val="Siuktni"/>
                <w:noProof/>
                <w:lang w:val="en-US"/>
              </w:rPr>
              <w:t>3.2.2</w:t>
            </w:r>
            <w:r>
              <w:rPr>
                <w:rFonts w:asciiTheme="minorHAnsi" w:eastAsiaTheme="minorEastAsia" w:hAnsiTheme="minorHAnsi" w:cstheme="minorBidi"/>
                <w:noProof/>
                <w:sz w:val="22"/>
                <w:szCs w:val="22"/>
                <w:lang w:val="en-US"/>
              </w:rPr>
              <w:tab/>
            </w:r>
            <w:r w:rsidRPr="00E141A8">
              <w:rPr>
                <w:rStyle w:val="Siuktni"/>
                <w:noProof/>
                <w:lang w:val="en-US"/>
              </w:rPr>
              <w:t>Dữ liệu đầu vào</w:t>
            </w:r>
            <w:r>
              <w:rPr>
                <w:noProof/>
                <w:webHidden/>
              </w:rPr>
              <w:tab/>
            </w:r>
            <w:r>
              <w:rPr>
                <w:noProof/>
                <w:webHidden/>
              </w:rPr>
              <w:fldChar w:fldCharType="begin"/>
            </w:r>
            <w:r>
              <w:rPr>
                <w:noProof/>
                <w:webHidden/>
              </w:rPr>
              <w:instrText xml:space="preserve"> PAGEREF _Toc123551752 \h </w:instrText>
            </w:r>
            <w:r>
              <w:rPr>
                <w:noProof/>
                <w:webHidden/>
              </w:rPr>
            </w:r>
            <w:r>
              <w:rPr>
                <w:noProof/>
                <w:webHidden/>
              </w:rPr>
              <w:fldChar w:fldCharType="separate"/>
            </w:r>
            <w:r w:rsidR="002607A5">
              <w:rPr>
                <w:noProof/>
                <w:webHidden/>
              </w:rPr>
              <w:t>55</w:t>
            </w:r>
            <w:r>
              <w:rPr>
                <w:noProof/>
                <w:webHidden/>
              </w:rPr>
              <w:fldChar w:fldCharType="end"/>
            </w:r>
          </w:hyperlink>
        </w:p>
        <w:p w14:paraId="420F1E4E" w14:textId="1A7E694E"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3" w:history="1">
            <w:r w:rsidRPr="00E141A8">
              <w:rPr>
                <w:rStyle w:val="Siuktni"/>
                <w:noProof/>
                <w:lang w:val="en-US"/>
              </w:rPr>
              <w:t>3.2.3</w:t>
            </w:r>
            <w:r>
              <w:rPr>
                <w:rFonts w:asciiTheme="minorHAnsi" w:eastAsiaTheme="minorEastAsia" w:hAnsiTheme="minorHAnsi" w:cstheme="minorBidi"/>
                <w:noProof/>
                <w:sz w:val="22"/>
                <w:szCs w:val="22"/>
                <w:lang w:val="en-US"/>
              </w:rPr>
              <w:tab/>
            </w:r>
            <w:r w:rsidRPr="00E141A8">
              <w:rPr>
                <w:rStyle w:val="Siuktni"/>
                <w:noProof/>
                <w:lang w:val="en-US"/>
              </w:rPr>
              <w:t>Xây dựng mô hình dự đoán</w:t>
            </w:r>
            <w:r>
              <w:rPr>
                <w:noProof/>
                <w:webHidden/>
              </w:rPr>
              <w:tab/>
            </w:r>
            <w:r>
              <w:rPr>
                <w:noProof/>
                <w:webHidden/>
              </w:rPr>
              <w:fldChar w:fldCharType="begin"/>
            </w:r>
            <w:r>
              <w:rPr>
                <w:noProof/>
                <w:webHidden/>
              </w:rPr>
              <w:instrText xml:space="preserve"> PAGEREF _Toc123551753 \h </w:instrText>
            </w:r>
            <w:r>
              <w:rPr>
                <w:noProof/>
                <w:webHidden/>
              </w:rPr>
            </w:r>
            <w:r>
              <w:rPr>
                <w:noProof/>
                <w:webHidden/>
              </w:rPr>
              <w:fldChar w:fldCharType="separate"/>
            </w:r>
            <w:r w:rsidR="002607A5">
              <w:rPr>
                <w:noProof/>
                <w:webHidden/>
              </w:rPr>
              <w:t>56</w:t>
            </w:r>
            <w:r>
              <w:rPr>
                <w:noProof/>
                <w:webHidden/>
              </w:rPr>
              <w:fldChar w:fldCharType="end"/>
            </w:r>
          </w:hyperlink>
        </w:p>
        <w:p w14:paraId="590A7AF7" w14:textId="090C6A69"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4" w:history="1">
            <w:r w:rsidRPr="00E141A8">
              <w:rPr>
                <w:rStyle w:val="Siuktni"/>
                <w:noProof/>
              </w:rPr>
              <w:t>3.3</w:t>
            </w:r>
            <w:r>
              <w:rPr>
                <w:rFonts w:asciiTheme="minorHAnsi" w:eastAsiaTheme="minorEastAsia" w:hAnsiTheme="minorHAnsi" w:cstheme="minorBidi"/>
                <w:noProof/>
                <w:sz w:val="22"/>
                <w:szCs w:val="22"/>
                <w:lang w:val="en-US"/>
              </w:rPr>
              <w:tab/>
            </w:r>
            <w:r w:rsidRPr="00E141A8">
              <w:rPr>
                <w:rStyle w:val="Siuktni"/>
                <w:noProof/>
                <w:lang w:val="en-US"/>
              </w:rPr>
              <w:t>Xây dựng giao diện hiển thị kết quả</w:t>
            </w:r>
            <w:r>
              <w:rPr>
                <w:noProof/>
                <w:webHidden/>
              </w:rPr>
              <w:tab/>
            </w:r>
            <w:r>
              <w:rPr>
                <w:noProof/>
                <w:webHidden/>
              </w:rPr>
              <w:fldChar w:fldCharType="begin"/>
            </w:r>
            <w:r>
              <w:rPr>
                <w:noProof/>
                <w:webHidden/>
              </w:rPr>
              <w:instrText xml:space="preserve"> PAGEREF _Toc123551754 \h </w:instrText>
            </w:r>
            <w:r>
              <w:rPr>
                <w:noProof/>
                <w:webHidden/>
              </w:rPr>
            </w:r>
            <w:r>
              <w:rPr>
                <w:noProof/>
                <w:webHidden/>
              </w:rPr>
              <w:fldChar w:fldCharType="separate"/>
            </w:r>
            <w:r w:rsidR="002607A5">
              <w:rPr>
                <w:noProof/>
                <w:webHidden/>
              </w:rPr>
              <w:t>56</w:t>
            </w:r>
            <w:r>
              <w:rPr>
                <w:noProof/>
                <w:webHidden/>
              </w:rPr>
              <w:fldChar w:fldCharType="end"/>
            </w:r>
          </w:hyperlink>
        </w:p>
        <w:p w14:paraId="021C2D67" w14:textId="099D9F4C" w:rsidR="00AB7226" w:rsidRDefault="00AB7226">
          <w:pPr>
            <w:pStyle w:val="Mucluc1"/>
            <w:tabs>
              <w:tab w:val="left" w:pos="1760"/>
            </w:tabs>
            <w:rPr>
              <w:rFonts w:asciiTheme="minorHAnsi" w:eastAsiaTheme="minorEastAsia" w:hAnsiTheme="minorHAnsi" w:cstheme="minorBidi"/>
              <w:noProof/>
              <w:sz w:val="22"/>
              <w:szCs w:val="22"/>
              <w:lang w:val="en-US"/>
            </w:rPr>
          </w:pPr>
          <w:hyperlink w:anchor="_Toc123551755" w:history="1">
            <w:r w:rsidRPr="00E141A8">
              <w:rPr>
                <w:rStyle w:val="Siuktni"/>
                <w:noProof/>
              </w:rPr>
              <w:t>CHƯƠNG 4</w:t>
            </w:r>
            <w:r>
              <w:rPr>
                <w:rFonts w:asciiTheme="minorHAnsi" w:eastAsiaTheme="minorEastAsia" w:hAnsiTheme="minorHAnsi" w:cstheme="minorBidi"/>
                <w:noProof/>
                <w:sz w:val="22"/>
                <w:szCs w:val="22"/>
                <w:lang w:val="en-US"/>
              </w:rPr>
              <w:tab/>
            </w:r>
            <w:r w:rsidRPr="00E141A8">
              <w:rPr>
                <w:rStyle w:val="Siuktni"/>
                <w:noProof/>
              </w:rPr>
              <w:t>KẾT QUẢ VÀ ĐÁNH GIÁ MÔ HÌNH</w:t>
            </w:r>
            <w:r>
              <w:rPr>
                <w:noProof/>
                <w:webHidden/>
              </w:rPr>
              <w:tab/>
            </w:r>
            <w:r>
              <w:rPr>
                <w:noProof/>
                <w:webHidden/>
              </w:rPr>
              <w:fldChar w:fldCharType="begin"/>
            </w:r>
            <w:r>
              <w:rPr>
                <w:noProof/>
                <w:webHidden/>
              </w:rPr>
              <w:instrText xml:space="preserve"> PAGEREF _Toc123551755 \h </w:instrText>
            </w:r>
            <w:r>
              <w:rPr>
                <w:noProof/>
                <w:webHidden/>
              </w:rPr>
            </w:r>
            <w:r>
              <w:rPr>
                <w:noProof/>
                <w:webHidden/>
              </w:rPr>
              <w:fldChar w:fldCharType="separate"/>
            </w:r>
            <w:r w:rsidR="002607A5">
              <w:rPr>
                <w:noProof/>
                <w:webHidden/>
              </w:rPr>
              <w:t>58</w:t>
            </w:r>
            <w:r>
              <w:rPr>
                <w:noProof/>
                <w:webHidden/>
              </w:rPr>
              <w:fldChar w:fldCharType="end"/>
            </w:r>
          </w:hyperlink>
        </w:p>
        <w:p w14:paraId="0E066977" w14:textId="12E389B8"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6" w:history="1">
            <w:r w:rsidRPr="00E141A8">
              <w:rPr>
                <w:rStyle w:val="Siuktni"/>
                <w:noProof/>
                <w:lang w:val="en-US"/>
              </w:rPr>
              <w:t>4.1</w:t>
            </w:r>
            <w:r>
              <w:rPr>
                <w:rFonts w:asciiTheme="minorHAnsi" w:eastAsiaTheme="minorEastAsia" w:hAnsiTheme="minorHAnsi" w:cstheme="minorBidi"/>
                <w:noProof/>
                <w:sz w:val="22"/>
                <w:szCs w:val="22"/>
                <w:lang w:val="en-US"/>
              </w:rPr>
              <w:tab/>
            </w:r>
            <w:r w:rsidRPr="00E141A8">
              <w:rPr>
                <w:rStyle w:val="Siuktni"/>
                <w:noProof/>
                <w:lang w:val="en-US"/>
              </w:rPr>
              <w:t>Kết quả và đánh giá mô hình</w:t>
            </w:r>
            <w:r>
              <w:rPr>
                <w:noProof/>
                <w:webHidden/>
              </w:rPr>
              <w:tab/>
            </w:r>
            <w:r>
              <w:rPr>
                <w:noProof/>
                <w:webHidden/>
              </w:rPr>
              <w:fldChar w:fldCharType="begin"/>
            </w:r>
            <w:r>
              <w:rPr>
                <w:noProof/>
                <w:webHidden/>
              </w:rPr>
              <w:instrText xml:space="preserve"> PAGEREF _Toc123551756 \h </w:instrText>
            </w:r>
            <w:r>
              <w:rPr>
                <w:noProof/>
                <w:webHidden/>
              </w:rPr>
            </w:r>
            <w:r>
              <w:rPr>
                <w:noProof/>
                <w:webHidden/>
              </w:rPr>
              <w:fldChar w:fldCharType="separate"/>
            </w:r>
            <w:r w:rsidR="002607A5">
              <w:rPr>
                <w:noProof/>
                <w:webHidden/>
              </w:rPr>
              <w:t>58</w:t>
            </w:r>
            <w:r>
              <w:rPr>
                <w:noProof/>
                <w:webHidden/>
              </w:rPr>
              <w:fldChar w:fldCharType="end"/>
            </w:r>
          </w:hyperlink>
        </w:p>
        <w:p w14:paraId="2708B1AE" w14:textId="7B2F175B"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7" w:history="1">
            <w:r w:rsidRPr="00E141A8">
              <w:rPr>
                <w:rStyle w:val="Siuktni"/>
                <w:noProof/>
                <w:lang w:val="en-US"/>
              </w:rPr>
              <w:t>4.1.1</w:t>
            </w:r>
            <w:r>
              <w:rPr>
                <w:rFonts w:asciiTheme="minorHAnsi" w:eastAsiaTheme="minorEastAsia" w:hAnsiTheme="minorHAnsi" w:cstheme="minorBidi"/>
                <w:noProof/>
                <w:sz w:val="22"/>
                <w:szCs w:val="22"/>
                <w:lang w:val="en-US"/>
              </w:rPr>
              <w:tab/>
            </w:r>
            <w:r w:rsidRPr="00E141A8">
              <w:rPr>
                <w:rStyle w:val="Siuktni"/>
                <w:noProof/>
                <w:lang w:val="en-US"/>
              </w:rPr>
              <w:t>Kết quả mô hình</w:t>
            </w:r>
            <w:r>
              <w:rPr>
                <w:noProof/>
                <w:webHidden/>
              </w:rPr>
              <w:tab/>
            </w:r>
            <w:r>
              <w:rPr>
                <w:noProof/>
                <w:webHidden/>
              </w:rPr>
              <w:fldChar w:fldCharType="begin"/>
            </w:r>
            <w:r>
              <w:rPr>
                <w:noProof/>
                <w:webHidden/>
              </w:rPr>
              <w:instrText xml:space="preserve"> PAGEREF _Toc123551757 \h </w:instrText>
            </w:r>
            <w:r>
              <w:rPr>
                <w:noProof/>
                <w:webHidden/>
              </w:rPr>
            </w:r>
            <w:r>
              <w:rPr>
                <w:noProof/>
                <w:webHidden/>
              </w:rPr>
              <w:fldChar w:fldCharType="separate"/>
            </w:r>
            <w:r w:rsidR="002607A5">
              <w:rPr>
                <w:noProof/>
                <w:webHidden/>
              </w:rPr>
              <w:t>58</w:t>
            </w:r>
            <w:r>
              <w:rPr>
                <w:noProof/>
                <w:webHidden/>
              </w:rPr>
              <w:fldChar w:fldCharType="end"/>
            </w:r>
          </w:hyperlink>
        </w:p>
        <w:p w14:paraId="13953A94" w14:textId="09860926" w:rsidR="00AB7226" w:rsidRDefault="00AB7226">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8" w:history="1">
            <w:r w:rsidRPr="00E141A8">
              <w:rPr>
                <w:rStyle w:val="Siuktni"/>
                <w:noProof/>
              </w:rPr>
              <w:t>4.1.2</w:t>
            </w:r>
            <w:r>
              <w:rPr>
                <w:rFonts w:asciiTheme="minorHAnsi" w:eastAsiaTheme="minorEastAsia" w:hAnsiTheme="minorHAnsi" w:cstheme="minorBidi"/>
                <w:noProof/>
                <w:sz w:val="22"/>
                <w:szCs w:val="22"/>
                <w:lang w:val="en-US"/>
              </w:rPr>
              <w:tab/>
            </w:r>
            <w:r w:rsidRPr="00E141A8">
              <w:rPr>
                <w:rStyle w:val="Siuktni"/>
                <w:noProof/>
              </w:rPr>
              <w:t>Đánh giá và lựa chọn mô hình</w:t>
            </w:r>
            <w:r>
              <w:rPr>
                <w:noProof/>
                <w:webHidden/>
              </w:rPr>
              <w:tab/>
            </w:r>
            <w:r>
              <w:rPr>
                <w:noProof/>
                <w:webHidden/>
              </w:rPr>
              <w:fldChar w:fldCharType="begin"/>
            </w:r>
            <w:r>
              <w:rPr>
                <w:noProof/>
                <w:webHidden/>
              </w:rPr>
              <w:instrText xml:space="preserve"> PAGEREF _Toc123551758 \h </w:instrText>
            </w:r>
            <w:r>
              <w:rPr>
                <w:noProof/>
                <w:webHidden/>
              </w:rPr>
            </w:r>
            <w:r>
              <w:rPr>
                <w:noProof/>
                <w:webHidden/>
              </w:rPr>
              <w:fldChar w:fldCharType="separate"/>
            </w:r>
            <w:r w:rsidR="002607A5">
              <w:rPr>
                <w:noProof/>
                <w:webHidden/>
              </w:rPr>
              <w:t>62</w:t>
            </w:r>
            <w:r>
              <w:rPr>
                <w:noProof/>
                <w:webHidden/>
              </w:rPr>
              <w:fldChar w:fldCharType="end"/>
            </w:r>
          </w:hyperlink>
        </w:p>
        <w:p w14:paraId="5EF4F57D" w14:textId="4F6A5790" w:rsidR="00AB7226" w:rsidRDefault="00AB7226">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9" w:history="1">
            <w:r w:rsidRPr="00E141A8">
              <w:rPr>
                <w:rStyle w:val="Siuktni"/>
                <w:noProof/>
                <w:lang w:val="en-US"/>
              </w:rPr>
              <w:t>4.2</w:t>
            </w:r>
            <w:r>
              <w:rPr>
                <w:rFonts w:asciiTheme="minorHAnsi" w:eastAsiaTheme="minorEastAsia" w:hAnsiTheme="minorHAnsi" w:cstheme="minorBidi"/>
                <w:noProof/>
                <w:sz w:val="22"/>
                <w:szCs w:val="22"/>
                <w:lang w:val="en-US"/>
              </w:rPr>
              <w:tab/>
            </w:r>
            <w:r w:rsidRPr="00E141A8">
              <w:rPr>
                <w:rStyle w:val="Siuktni"/>
                <w:noProof/>
                <w:lang w:val="en-US"/>
              </w:rPr>
              <w:t>Demo giao diện hiển thị</w:t>
            </w:r>
            <w:r>
              <w:rPr>
                <w:noProof/>
                <w:webHidden/>
              </w:rPr>
              <w:tab/>
            </w:r>
            <w:r>
              <w:rPr>
                <w:noProof/>
                <w:webHidden/>
              </w:rPr>
              <w:fldChar w:fldCharType="begin"/>
            </w:r>
            <w:r>
              <w:rPr>
                <w:noProof/>
                <w:webHidden/>
              </w:rPr>
              <w:instrText xml:space="preserve"> PAGEREF _Toc123551759 \h </w:instrText>
            </w:r>
            <w:r>
              <w:rPr>
                <w:noProof/>
                <w:webHidden/>
              </w:rPr>
            </w:r>
            <w:r>
              <w:rPr>
                <w:noProof/>
                <w:webHidden/>
              </w:rPr>
              <w:fldChar w:fldCharType="separate"/>
            </w:r>
            <w:r w:rsidR="002607A5">
              <w:rPr>
                <w:noProof/>
                <w:webHidden/>
              </w:rPr>
              <w:t>63</w:t>
            </w:r>
            <w:r>
              <w:rPr>
                <w:noProof/>
                <w:webHidden/>
              </w:rPr>
              <w:fldChar w:fldCharType="end"/>
            </w:r>
          </w:hyperlink>
        </w:p>
        <w:p w14:paraId="767A9F50" w14:textId="5ABE5686" w:rsidR="00AB7226" w:rsidRDefault="00AB7226">
          <w:pPr>
            <w:pStyle w:val="Mucluc1"/>
            <w:rPr>
              <w:rFonts w:asciiTheme="minorHAnsi" w:eastAsiaTheme="minorEastAsia" w:hAnsiTheme="minorHAnsi" w:cstheme="minorBidi"/>
              <w:noProof/>
              <w:sz w:val="22"/>
              <w:szCs w:val="22"/>
              <w:lang w:val="en-US"/>
            </w:rPr>
          </w:pPr>
          <w:hyperlink w:anchor="_Toc123551760" w:history="1">
            <w:r w:rsidRPr="00E141A8">
              <w:rPr>
                <w:rStyle w:val="Siuktni"/>
                <w:noProof/>
              </w:rPr>
              <w:t>KẾT LUẬN</w:t>
            </w:r>
            <w:r>
              <w:rPr>
                <w:noProof/>
                <w:webHidden/>
              </w:rPr>
              <w:tab/>
            </w:r>
            <w:r>
              <w:rPr>
                <w:noProof/>
                <w:webHidden/>
              </w:rPr>
              <w:fldChar w:fldCharType="begin"/>
            </w:r>
            <w:r>
              <w:rPr>
                <w:noProof/>
                <w:webHidden/>
              </w:rPr>
              <w:instrText xml:space="preserve"> PAGEREF _Toc123551760 \h </w:instrText>
            </w:r>
            <w:r>
              <w:rPr>
                <w:noProof/>
                <w:webHidden/>
              </w:rPr>
            </w:r>
            <w:r>
              <w:rPr>
                <w:noProof/>
                <w:webHidden/>
              </w:rPr>
              <w:fldChar w:fldCharType="separate"/>
            </w:r>
            <w:r w:rsidR="002607A5">
              <w:rPr>
                <w:noProof/>
                <w:webHidden/>
              </w:rPr>
              <w:t>64</w:t>
            </w:r>
            <w:r>
              <w:rPr>
                <w:noProof/>
                <w:webHidden/>
              </w:rPr>
              <w:fldChar w:fldCharType="end"/>
            </w:r>
          </w:hyperlink>
        </w:p>
        <w:p w14:paraId="593EB746" w14:textId="4CE9C77B" w:rsidR="00AB7226" w:rsidRDefault="00AB7226">
          <w:pPr>
            <w:pStyle w:val="Mucluc1"/>
            <w:rPr>
              <w:rFonts w:asciiTheme="minorHAnsi" w:eastAsiaTheme="minorEastAsia" w:hAnsiTheme="minorHAnsi" w:cstheme="minorBidi"/>
              <w:noProof/>
              <w:sz w:val="22"/>
              <w:szCs w:val="22"/>
              <w:lang w:val="en-US"/>
            </w:rPr>
          </w:pPr>
          <w:hyperlink w:anchor="_Toc123551761" w:history="1">
            <w:r w:rsidRPr="00E141A8">
              <w:rPr>
                <w:rStyle w:val="Siuktni"/>
                <w:noProof/>
              </w:rPr>
              <w:t>DANH MỤC TÀI LIỆU THAM KHẢO</w:t>
            </w:r>
            <w:r>
              <w:rPr>
                <w:noProof/>
                <w:webHidden/>
              </w:rPr>
              <w:tab/>
            </w:r>
            <w:r>
              <w:rPr>
                <w:noProof/>
                <w:webHidden/>
              </w:rPr>
              <w:fldChar w:fldCharType="begin"/>
            </w:r>
            <w:r>
              <w:rPr>
                <w:noProof/>
                <w:webHidden/>
              </w:rPr>
              <w:instrText xml:space="preserve"> PAGEREF _Toc123551761 \h </w:instrText>
            </w:r>
            <w:r>
              <w:rPr>
                <w:noProof/>
                <w:webHidden/>
              </w:rPr>
            </w:r>
            <w:r>
              <w:rPr>
                <w:noProof/>
                <w:webHidden/>
              </w:rPr>
              <w:fldChar w:fldCharType="separate"/>
            </w:r>
            <w:r w:rsidR="002607A5">
              <w:rPr>
                <w:noProof/>
                <w:webHidden/>
              </w:rPr>
              <w:t>65</w:t>
            </w:r>
            <w:r>
              <w:rPr>
                <w:noProof/>
                <w:webHidden/>
              </w:rPr>
              <w:fldChar w:fldCharType="end"/>
            </w:r>
          </w:hyperlink>
        </w:p>
        <w:p w14:paraId="3C94C302" w14:textId="5609D1F8"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51724"/>
      <w:r w:rsidR="000A74D4">
        <w:t>DANH MỤC HÌNH ẢNH</w:t>
      </w:r>
      <w:bookmarkEnd w:id="6"/>
    </w:p>
    <w:p w14:paraId="41F69A69" w14:textId="0D9252A3" w:rsidR="00AB7226" w:rsidRDefault="008B7FA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51683" w:history="1">
        <w:r w:rsidR="00AB7226" w:rsidRPr="00D7486E">
          <w:rPr>
            <w:rStyle w:val="Siuktni"/>
            <w:noProof/>
          </w:rPr>
          <w:t>Hình 2.1 Meachine learning</w:t>
        </w:r>
        <w:r w:rsidR="00AB7226">
          <w:rPr>
            <w:noProof/>
            <w:webHidden/>
          </w:rPr>
          <w:tab/>
        </w:r>
        <w:r w:rsidR="00AB7226">
          <w:rPr>
            <w:noProof/>
            <w:webHidden/>
          </w:rPr>
          <w:fldChar w:fldCharType="begin"/>
        </w:r>
        <w:r w:rsidR="00AB7226">
          <w:rPr>
            <w:noProof/>
            <w:webHidden/>
          </w:rPr>
          <w:instrText xml:space="preserve"> PAGEREF _Toc123551683 \h </w:instrText>
        </w:r>
        <w:r w:rsidR="00AB7226">
          <w:rPr>
            <w:noProof/>
            <w:webHidden/>
          </w:rPr>
        </w:r>
        <w:r w:rsidR="00AB7226">
          <w:rPr>
            <w:noProof/>
            <w:webHidden/>
          </w:rPr>
          <w:fldChar w:fldCharType="separate"/>
        </w:r>
        <w:r w:rsidR="002607A5">
          <w:rPr>
            <w:noProof/>
            <w:webHidden/>
          </w:rPr>
          <w:t>4</w:t>
        </w:r>
        <w:r w:rsidR="00AB7226">
          <w:rPr>
            <w:noProof/>
            <w:webHidden/>
          </w:rPr>
          <w:fldChar w:fldCharType="end"/>
        </w:r>
      </w:hyperlink>
    </w:p>
    <w:p w14:paraId="2C8E91E0" w14:textId="58574862"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4" w:history="1">
        <w:r w:rsidRPr="00D7486E">
          <w:rPr>
            <w:rStyle w:val="Siuktni"/>
            <w:noProof/>
          </w:rPr>
          <w:t>Hình 2.2 Một quy trình học máy chung</w:t>
        </w:r>
        <w:r>
          <w:rPr>
            <w:noProof/>
            <w:webHidden/>
          </w:rPr>
          <w:tab/>
        </w:r>
        <w:r>
          <w:rPr>
            <w:noProof/>
            <w:webHidden/>
          </w:rPr>
          <w:fldChar w:fldCharType="begin"/>
        </w:r>
        <w:r>
          <w:rPr>
            <w:noProof/>
            <w:webHidden/>
          </w:rPr>
          <w:instrText xml:space="preserve"> PAGEREF _Toc123551684 \h </w:instrText>
        </w:r>
        <w:r>
          <w:rPr>
            <w:noProof/>
            <w:webHidden/>
          </w:rPr>
        </w:r>
        <w:r>
          <w:rPr>
            <w:noProof/>
            <w:webHidden/>
          </w:rPr>
          <w:fldChar w:fldCharType="separate"/>
        </w:r>
        <w:r w:rsidR="002607A5">
          <w:rPr>
            <w:noProof/>
            <w:webHidden/>
          </w:rPr>
          <w:t>5</w:t>
        </w:r>
        <w:r>
          <w:rPr>
            <w:noProof/>
            <w:webHidden/>
          </w:rPr>
          <w:fldChar w:fldCharType="end"/>
        </w:r>
      </w:hyperlink>
    </w:p>
    <w:p w14:paraId="747F0F25" w14:textId="1151B4A3"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5" w:history="1">
        <w:r w:rsidRPr="00D7486E">
          <w:rPr>
            <w:rStyle w:val="Siuktni"/>
            <w:noProof/>
          </w:rPr>
          <w:t>Hình 2.3 Minh họa phân loại học máy</w:t>
        </w:r>
        <w:r>
          <w:rPr>
            <w:noProof/>
            <w:webHidden/>
          </w:rPr>
          <w:tab/>
        </w:r>
        <w:r>
          <w:rPr>
            <w:noProof/>
            <w:webHidden/>
          </w:rPr>
          <w:fldChar w:fldCharType="begin"/>
        </w:r>
        <w:r>
          <w:rPr>
            <w:noProof/>
            <w:webHidden/>
          </w:rPr>
          <w:instrText xml:space="preserve"> PAGEREF _Toc123551685 \h </w:instrText>
        </w:r>
        <w:r>
          <w:rPr>
            <w:noProof/>
            <w:webHidden/>
          </w:rPr>
        </w:r>
        <w:r>
          <w:rPr>
            <w:noProof/>
            <w:webHidden/>
          </w:rPr>
          <w:fldChar w:fldCharType="separate"/>
        </w:r>
        <w:r w:rsidR="002607A5">
          <w:rPr>
            <w:noProof/>
            <w:webHidden/>
          </w:rPr>
          <w:t>7</w:t>
        </w:r>
        <w:r>
          <w:rPr>
            <w:noProof/>
            <w:webHidden/>
          </w:rPr>
          <w:fldChar w:fldCharType="end"/>
        </w:r>
      </w:hyperlink>
    </w:p>
    <w:p w14:paraId="4974F74D" w14:textId="3248C225"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6" w:history="1">
        <w:r w:rsidRPr="00D7486E">
          <w:rPr>
            <w:rStyle w:val="Siuktni"/>
            <w:noProof/>
          </w:rPr>
          <w:t>Hình 2.4 Học có giám sát (Supervised learning) (Nguồn: V7 laps)</w:t>
        </w:r>
        <w:r>
          <w:rPr>
            <w:noProof/>
            <w:webHidden/>
          </w:rPr>
          <w:tab/>
        </w:r>
        <w:r>
          <w:rPr>
            <w:noProof/>
            <w:webHidden/>
          </w:rPr>
          <w:fldChar w:fldCharType="begin"/>
        </w:r>
        <w:r>
          <w:rPr>
            <w:noProof/>
            <w:webHidden/>
          </w:rPr>
          <w:instrText xml:space="preserve"> PAGEREF _Toc123551686 \h </w:instrText>
        </w:r>
        <w:r>
          <w:rPr>
            <w:noProof/>
            <w:webHidden/>
          </w:rPr>
        </w:r>
        <w:r>
          <w:rPr>
            <w:noProof/>
            <w:webHidden/>
          </w:rPr>
          <w:fldChar w:fldCharType="separate"/>
        </w:r>
        <w:r w:rsidR="002607A5">
          <w:rPr>
            <w:noProof/>
            <w:webHidden/>
          </w:rPr>
          <w:t>8</w:t>
        </w:r>
        <w:r>
          <w:rPr>
            <w:noProof/>
            <w:webHidden/>
          </w:rPr>
          <w:fldChar w:fldCharType="end"/>
        </w:r>
      </w:hyperlink>
    </w:p>
    <w:p w14:paraId="27401E5D" w14:textId="1B1BEA78"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7" w:history="1">
        <w:r w:rsidRPr="00D7486E">
          <w:rPr>
            <w:rStyle w:val="Siuktni"/>
            <w:noProof/>
          </w:rPr>
          <w:t>Hình 2.5 Phân loại học có giám sát (Nguồn: V7Laps)</w:t>
        </w:r>
        <w:r>
          <w:rPr>
            <w:noProof/>
            <w:webHidden/>
          </w:rPr>
          <w:tab/>
        </w:r>
        <w:r>
          <w:rPr>
            <w:noProof/>
            <w:webHidden/>
          </w:rPr>
          <w:fldChar w:fldCharType="begin"/>
        </w:r>
        <w:r>
          <w:rPr>
            <w:noProof/>
            <w:webHidden/>
          </w:rPr>
          <w:instrText xml:space="preserve"> PAGEREF _Toc123551687 \h </w:instrText>
        </w:r>
        <w:r>
          <w:rPr>
            <w:noProof/>
            <w:webHidden/>
          </w:rPr>
        </w:r>
        <w:r>
          <w:rPr>
            <w:noProof/>
            <w:webHidden/>
          </w:rPr>
          <w:fldChar w:fldCharType="separate"/>
        </w:r>
        <w:r w:rsidR="002607A5">
          <w:rPr>
            <w:noProof/>
            <w:webHidden/>
          </w:rPr>
          <w:t>8</w:t>
        </w:r>
        <w:r>
          <w:rPr>
            <w:noProof/>
            <w:webHidden/>
          </w:rPr>
          <w:fldChar w:fldCharType="end"/>
        </w:r>
      </w:hyperlink>
    </w:p>
    <w:p w14:paraId="61D9A402" w14:textId="01A1A5C3"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8" w:history="1">
        <w:r w:rsidRPr="00D7486E">
          <w:rPr>
            <w:rStyle w:val="Siuktni"/>
            <w:noProof/>
          </w:rPr>
          <w:t>Hình 2.6 Minh họa phương pháp học không giám sát</w:t>
        </w:r>
        <w:r>
          <w:rPr>
            <w:noProof/>
            <w:webHidden/>
          </w:rPr>
          <w:tab/>
        </w:r>
        <w:r>
          <w:rPr>
            <w:noProof/>
            <w:webHidden/>
          </w:rPr>
          <w:fldChar w:fldCharType="begin"/>
        </w:r>
        <w:r>
          <w:rPr>
            <w:noProof/>
            <w:webHidden/>
          </w:rPr>
          <w:instrText xml:space="preserve"> PAGEREF _Toc123551688 \h </w:instrText>
        </w:r>
        <w:r>
          <w:rPr>
            <w:noProof/>
            <w:webHidden/>
          </w:rPr>
        </w:r>
        <w:r>
          <w:rPr>
            <w:noProof/>
            <w:webHidden/>
          </w:rPr>
          <w:fldChar w:fldCharType="separate"/>
        </w:r>
        <w:r w:rsidR="002607A5">
          <w:rPr>
            <w:noProof/>
            <w:webHidden/>
          </w:rPr>
          <w:t>9</w:t>
        </w:r>
        <w:r>
          <w:rPr>
            <w:noProof/>
            <w:webHidden/>
          </w:rPr>
          <w:fldChar w:fldCharType="end"/>
        </w:r>
      </w:hyperlink>
    </w:p>
    <w:p w14:paraId="7575D2D7" w14:textId="6B7C0514"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9" w:history="1">
        <w:r w:rsidRPr="00D7486E">
          <w:rPr>
            <w:rStyle w:val="Siuktni"/>
            <w:noProof/>
          </w:rPr>
          <w:t>Hình 2.7 Minh họa nhận diện khuôn mặt trong ảnh (Ảnh: Internet)</w:t>
        </w:r>
        <w:r>
          <w:rPr>
            <w:noProof/>
            <w:webHidden/>
          </w:rPr>
          <w:tab/>
        </w:r>
        <w:r>
          <w:rPr>
            <w:noProof/>
            <w:webHidden/>
          </w:rPr>
          <w:fldChar w:fldCharType="begin"/>
        </w:r>
        <w:r>
          <w:rPr>
            <w:noProof/>
            <w:webHidden/>
          </w:rPr>
          <w:instrText xml:space="preserve"> PAGEREF _Toc123551689 \h </w:instrText>
        </w:r>
        <w:r>
          <w:rPr>
            <w:noProof/>
            <w:webHidden/>
          </w:rPr>
        </w:r>
        <w:r>
          <w:rPr>
            <w:noProof/>
            <w:webHidden/>
          </w:rPr>
          <w:fldChar w:fldCharType="separate"/>
        </w:r>
        <w:r w:rsidR="002607A5">
          <w:rPr>
            <w:noProof/>
            <w:webHidden/>
          </w:rPr>
          <w:t>12</w:t>
        </w:r>
        <w:r>
          <w:rPr>
            <w:noProof/>
            <w:webHidden/>
          </w:rPr>
          <w:fldChar w:fldCharType="end"/>
        </w:r>
      </w:hyperlink>
    </w:p>
    <w:p w14:paraId="44267472" w14:textId="7F5C277D"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0" w:history="1">
        <w:r w:rsidRPr="00D7486E">
          <w:rPr>
            <w:rStyle w:val="Siuktni"/>
            <w:noProof/>
          </w:rPr>
          <w:t>Hình 2.8 Ví dụ minh họa phân loại khách hàng (Ảnh: Internet)</w:t>
        </w:r>
        <w:r>
          <w:rPr>
            <w:noProof/>
            <w:webHidden/>
          </w:rPr>
          <w:tab/>
        </w:r>
        <w:r>
          <w:rPr>
            <w:noProof/>
            <w:webHidden/>
          </w:rPr>
          <w:fldChar w:fldCharType="begin"/>
        </w:r>
        <w:r>
          <w:rPr>
            <w:noProof/>
            <w:webHidden/>
          </w:rPr>
          <w:instrText xml:space="preserve"> PAGEREF _Toc123551690 \h </w:instrText>
        </w:r>
        <w:r>
          <w:rPr>
            <w:noProof/>
            <w:webHidden/>
          </w:rPr>
        </w:r>
        <w:r>
          <w:rPr>
            <w:noProof/>
            <w:webHidden/>
          </w:rPr>
          <w:fldChar w:fldCharType="separate"/>
        </w:r>
        <w:r w:rsidR="002607A5">
          <w:rPr>
            <w:noProof/>
            <w:webHidden/>
          </w:rPr>
          <w:t>13</w:t>
        </w:r>
        <w:r>
          <w:rPr>
            <w:noProof/>
            <w:webHidden/>
          </w:rPr>
          <w:fldChar w:fldCharType="end"/>
        </w:r>
      </w:hyperlink>
    </w:p>
    <w:p w14:paraId="124E1A73" w14:textId="4EB7EE28"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1" w:history="1">
        <w:r w:rsidRPr="00D7486E">
          <w:rPr>
            <w:rStyle w:val="Siuktni"/>
            <w:noProof/>
          </w:rPr>
          <w:t>Hình 2.9 Ví dụ minh họa trợ lý ảo Google Assistant</w:t>
        </w:r>
        <w:r>
          <w:rPr>
            <w:noProof/>
            <w:webHidden/>
          </w:rPr>
          <w:tab/>
        </w:r>
        <w:r>
          <w:rPr>
            <w:noProof/>
            <w:webHidden/>
          </w:rPr>
          <w:fldChar w:fldCharType="begin"/>
        </w:r>
        <w:r>
          <w:rPr>
            <w:noProof/>
            <w:webHidden/>
          </w:rPr>
          <w:instrText xml:space="preserve"> PAGEREF _Toc123551691 \h </w:instrText>
        </w:r>
        <w:r>
          <w:rPr>
            <w:noProof/>
            <w:webHidden/>
          </w:rPr>
        </w:r>
        <w:r>
          <w:rPr>
            <w:noProof/>
            <w:webHidden/>
          </w:rPr>
          <w:fldChar w:fldCharType="separate"/>
        </w:r>
        <w:r w:rsidR="002607A5">
          <w:rPr>
            <w:noProof/>
            <w:webHidden/>
          </w:rPr>
          <w:t>14</w:t>
        </w:r>
        <w:r>
          <w:rPr>
            <w:noProof/>
            <w:webHidden/>
          </w:rPr>
          <w:fldChar w:fldCharType="end"/>
        </w:r>
      </w:hyperlink>
    </w:p>
    <w:p w14:paraId="595969DE" w14:textId="672F0F2D"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2" w:history="1">
        <w:r w:rsidRPr="00D7486E">
          <w:rPr>
            <w:rStyle w:val="Siuktni"/>
            <w:noProof/>
          </w:rPr>
          <w:t>Hình 2.10 Minh họa bài toán phân loại nhị phân</w:t>
        </w:r>
        <w:r>
          <w:rPr>
            <w:noProof/>
            <w:webHidden/>
          </w:rPr>
          <w:tab/>
        </w:r>
        <w:r>
          <w:rPr>
            <w:noProof/>
            <w:webHidden/>
          </w:rPr>
          <w:fldChar w:fldCharType="begin"/>
        </w:r>
        <w:r>
          <w:rPr>
            <w:noProof/>
            <w:webHidden/>
          </w:rPr>
          <w:instrText xml:space="preserve"> PAGEREF _Toc123551692 \h </w:instrText>
        </w:r>
        <w:r>
          <w:rPr>
            <w:noProof/>
            <w:webHidden/>
          </w:rPr>
        </w:r>
        <w:r>
          <w:rPr>
            <w:noProof/>
            <w:webHidden/>
          </w:rPr>
          <w:fldChar w:fldCharType="separate"/>
        </w:r>
        <w:r w:rsidR="002607A5">
          <w:rPr>
            <w:noProof/>
            <w:webHidden/>
          </w:rPr>
          <w:t>15</w:t>
        </w:r>
        <w:r>
          <w:rPr>
            <w:noProof/>
            <w:webHidden/>
          </w:rPr>
          <w:fldChar w:fldCharType="end"/>
        </w:r>
      </w:hyperlink>
    </w:p>
    <w:p w14:paraId="563F5D69" w14:textId="4D7765AF"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3" w:history="1">
        <w:r w:rsidRPr="00D7486E">
          <w:rPr>
            <w:rStyle w:val="Siuktni"/>
            <w:noProof/>
          </w:rPr>
          <w:t>Hình 2.11 Minh họa phân loại đa lớp</w:t>
        </w:r>
        <w:r>
          <w:rPr>
            <w:noProof/>
            <w:webHidden/>
          </w:rPr>
          <w:tab/>
        </w:r>
        <w:r>
          <w:rPr>
            <w:noProof/>
            <w:webHidden/>
          </w:rPr>
          <w:fldChar w:fldCharType="begin"/>
        </w:r>
        <w:r>
          <w:rPr>
            <w:noProof/>
            <w:webHidden/>
          </w:rPr>
          <w:instrText xml:space="preserve"> PAGEREF _Toc123551693 \h </w:instrText>
        </w:r>
        <w:r>
          <w:rPr>
            <w:noProof/>
            <w:webHidden/>
          </w:rPr>
        </w:r>
        <w:r>
          <w:rPr>
            <w:noProof/>
            <w:webHidden/>
          </w:rPr>
          <w:fldChar w:fldCharType="separate"/>
        </w:r>
        <w:r w:rsidR="002607A5">
          <w:rPr>
            <w:noProof/>
            <w:webHidden/>
          </w:rPr>
          <w:t>16</w:t>
        </w:r>
        <w:r>
          <w:rPr>
            <w:noProof/>
            <w:webHidden/>
          </w:rPr>
          <w:fldChar w:fldCharType="end"/>
        </w:r>
      </w:hyperlink>
    </w:p>
    <w:p w14:paraId="57EF7756" w14:textId="19BD592E"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4" w:history="1">
        <w:r w:rsidRPr="00D7486E">
          <w:rPr>
            <w:rStyle w:val="Siuktni"/>
            <w:noProof/>
          </w:rPr>
          <w:t>Hình 2.12 Ví dụ minh họa bài toán phân cụm</w:t>
        </w:r>
        <w:r>
          <w:rPr>
            <w:noProof/>
            <w:webHidden/>
          </w:rPr>
          <w:tab/>
        </w:r>
        <w:r>
          <w:rPr>
            <w:noProof/>
            <w:webHidden/>
          </w:rPr>
          <w:fldChar w:fldCharType="begin"/>
        </w:r>
        <w:r>
          <w:rPr>
            <w:noProof/>
            <w:webHidden/>
          </w:rPr>
          <w:instrText xml:space="preserve"> PAGEREF _Toc123551694 \h </w:instrText>
        </w:r>
        <w:r>
          <w:rPr>
            <w:noProof/>
            <w:webHidden/>
          </w:rPr>
        </w:r>
        <w:r>
          <w:rPr>
            <w:noProof/>
            <w:webHidden/>
          </w:rPr>
          <w:fldChar w:fldCharType="separate"/>
        </w:r>
        <w:r w:rsidR="002607A5">
          <w:rPr>
            <w:noProof/>
            <w:webHidden/>
          </w:rPr>
          <w:t>16</w:t>
        </w:r>
        <w:r>
          <w:rPr>
            <w:noProof/>
            <w:webHidden/>
          </w:rPr>
          <w:fldChar w:fldCharType="end"/>
        </w:r>
      </w:hyperlink>
    </w:p>
    <w:p w14:paraId="18C1F131" w14:textId="442FF8EF"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5" w:history="1">
        <w:r w:rsidRPr="00D7486E">
          <w:rPr>
            <w:rStyle w:val="Siuktni"/>
            <w:noProof/>
          </w:rPr>
          <w:t>Hình 2.13 Ví dụ cơ trong thuật toán cây quyết định</w:t>
        </w:r>
        <w:r>
          <w:rPr>
            <w:noProof/>
            <w:webHidden/>
          </w:rPr>
          <w:tab/>
        </w:r>
        <w:r>
          <w:rPr>
            <w:noProof/>
            <w:webHidden/>
          </w:rPr>
          <w:fldChar w:fldCharType="begin"/>
        </w:r>
        <w:r>
          <w:rPr>
            <w:noProof/>
            <w:webHidden/>
          </w:rPr>
          <w:instrText xml:space="preserve"> PAGEREF _Toc123551695 \h </w:instrText>
        </w:r>
        <w:r>
          <w:rPr>
            <w:noProof/>
            <w:webHidden/>
          </w:rPr>
        </w:r>
        <w:r>
          <w:rPr>
            <w:noProof/>
            <w:webHidden/>
          </w:rPr>
          <w:fldChar w:fldCharType="separate"/>
        </w:r>
        <w:r w:rsidR="002607A5">
          <w:rPr>
            <w:noProof/>
            <w:webHidden/>
          </w:rPr>
          <w:t>21</w:t>
        </w:r>
        <w:r>
          <w:rPr>
            <w:noProof/>
            <w:webHidden/>
          </w:rPr>
          <w:fldChar w:fldCharType="end"/>
        </w:r>
      </w:hyperlink>
    </w:p>
    <w:p w14:paraId="634E9B32" w14:textId="2F7E94B1"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6" w:history="1">
        <w:r w:rsidRPr="00D7486E">
          <w:rPr>
            <w:rStyle w:val="Siuktni"/>
            <w:noProof/>
          </w:rPr>
          <w:t>Hình 2.14 Đồ thị của hàm entropy với n=2</w:t>
        </w:r>
        <w:r>
          <w:rPr>
            <w:noProof/>
            <w:webHidden/>
          </w:rPr>
          <w:tab/>
        </w:r>
        <w:r>
          <w:rPr>
            <w:noProof/>
            <w:webHidden/>
          </w:rPr>
          <w:fldChar w:fldCharType="begin"/>
        </w:r>
        <w:r>
          <w:rPr>
            <w:noProof/>
            <w:webHidden/>
          </w:rPr>
          <w:instrText xml:space="preserve"> PAGEREF _Toc123551696 \h </w:instrText>
        </w:r>
        <w:r>
          <w:rPr>
            <w:noProof/>
            <w:webHidden/>
          </w:rPr>
        </w:r>
        <w:r>
          <w:rPr>
            <w:noProof/>
            <w:webHidden/>
          </w:rPr>
          <w:fldChar w:fldCharType="separate"/>
        </w:r>
        <w:r w:rsidR="002607A5">
          <w:rPr>
            <w:noProof/>
            <w:webHidden/>
          </w:rPr>
          <w:t>24</w:t>
        </w:r>
        <w:r>
          <w:rPr>
            <w:noProof/>
            <w:webHidden/>
          </w:rPr>
          <w:fldChar w:fldCharType="end"/>
        </w:r>
      </w:hyperlink>
    </w:p>
    <w:p w14:paraId="59A4C86B" w14:textId="7857E0FE"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7" w:history="1">
        <w:r w:rsidRPr="00D7486E">
          <w:rPr>
            <w:rStyle w:val="Siuktni"/>
            <w:noProof/>
          </w:rPr>
          <w:t>Hình 2.15 Bảng giá trị thời tiết</w:t>
        </w:r>
        <w:r>
          <w:rPr>
            <w:noProof/>
            <w:webHidden/>
          </w:rPr>
          <w:tab/>
        </w:r>
        <w:r>
          <w:rPr>
            <w:noProof/>
            <w:webHidden/>
          </w:rPr>
          <w:fldChar w:fldCharType="begin"/>
        </w:r>
        <w:r>
          <w:rPr>
            <w:noProof/>
            <w:webHidden/>
          </w:rPr>
          <w:instrText xml:space="preserve"> PAGEREF _Toc123551697 \h </w:instrText>
        </w:r>
        <w:r>
          <w:rPr>
            <w:noProof/>
            <w:webHidden/>
          </w:rPr>
        </w:r>
        <w:r>
          <w:rPr>
            <w:noProof/>
            <w:webHidden/>
          </w:rPr>
          <w:fldChar w:fldCharType="separate"/>
        </w:r>
        <w:r w:rsidR="002607A5">
          <w:rPr>
            <w:noProof/>
            <w:webHidden/>
          </w:rPr>
          <w:t>26</w:t>
        </w:r>
        <w:r>
          <w:rPr>
            <w:noProof/>
            <w:webHidden/>
          </w:rPr>
          <w:fldChar w:fldCharType="end"/>
        </w:r>
      </w:hyperlink>
    </w:p>
    <w:p w14:paraId="21A9A95C" w14:textId="0B572D82"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8" w:history="1">
        <w:r w:rsidRPr="00D7486E">
          <w:rPr>
            <w:rStyle w:val="Siuktni"/>
            <w:noProof/>
          </w:rPr>
          <w:t>Hình 2.16 Bảng giá trị theo thời tiết là sunny</w:t>
        </w:r>
        <w:r>
          <w:rPr>
            <w:noProof/>
            <w:webHidden/>
          </w:rPr>
          <w:tab/>
        </w:r>
        <w:r>
          <w:rPr>
            <w:noProof/>
            <w:webHidden/>
          </w:rPr>
          <w:fldChar w:fldCharType="begin"/>
        </w:r>
        <w:r>
          <w:rPr>
            <w:noProof/>
            <w:webHidden/>
          </w:rPr>
          <w:instrText xml:space="preserve"> PAGEREF _Toc123551698 \h </w:instrText>
        </w:r>
        <w:r>
          <w:rPr>
            <w:noProof/>
            <w:webHidden/>
          </w:rPr>
        </w:r>
        <w:r>
          <w:rPr>
            <w:noProof/>
            <w:webHidden/>
          </w:rPr>
          <w:fldChar w:fldCharType="separate"/>
        </w:r>
        <w:r w:rsidR="002607A5">
          <w:rPr>
            <w:noProof/>
            <w:webHidden/>
          </w:rPr>
          <w:t>27</w:t>
        </w:r>
        <w:r>
          <w:rPr>
            <w:noProof/>
            <w:webHidden/>
          </w:rPr>
          <w:fldChar w:fldCharType="end"/>
        </w:r>
      </w:hyperlink>
    </w:p>
    <w:p w14:paraId="04D2E4E6" w14:textId="11105052"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9" w:history="1">
        <w:r w:rsidRPr="00D7486E">
          <w:rPr>
            <w:rStyle w:val="Siuktni"/>
            <w:noProof/>
          </w:rPr>
          <w:t>Hình 2.17 Bảng giá trị theo thời tiết là overcast</w:t>
        </w:r>
        <w:r>
          <w:rPr>
            <w:noProof/>
            <w:webHidden/>
          </w:rPr>
          <w:tab/>
        </w:r>
        <w:r>
          <w:rPr>
            <w:noProof/>
            <w:webHidden/>
          </w:rPr>
          <w:fldChar w:fldCharType="begin"/>
        </w:r>
        <w:r>
          <w:rPr>
            <w:noProof/>
            <w:webHidden/>
          </w:rPr>
          <w:instrText xml:space="preserve"> PAGEREF _Toc123551699 \h </w:instrText>
        </w:r>
        <w:r>
          <w:rPr>
            <w:noProof/>
            <w:webHidden/>
          </w:rPr>
        </w:r>
        <w:r>
          <w:rPr>
            <w:noProof/>
            <w:webHidden/>
          </w:rPr>
          <w:fldChar w:fldCharType="separate"/>
        </w:r>
        <w:r w:rsidR="002607A5">
          <w:rPr>
            <w:noProof/>
            <w:webHidden/>
          </w:rPr>
          <w:t>27</w:t>
        </w:r>
        <w:r>
          <w:rPr>
            <w:noProof/>
            <w:webHidden/>
          </w:rPr>
          <w:fldChar w:fldCharType="end"/>
        </w:r>
      </w:hyperlink>
    </w:p>
    <w:p w14:paraId="29A4010E" w14:textId="4869E8F4"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0" w:history="1">
        <w:r w:rsidRPr="00D7486E">
          <w:rPr>
            <w:rStyle w:val="Siuktni"/>
            <w:noProof/>
          </w:rPr>
          <w:t>Hình 2.18 Bảng giá trị theo thời tiết là rainy</w:t>
        </w:r>
        <w:r>
          <w:rPr>
            <w:noProof/>
            <w:webHidden/>
          </w:rPr>
          <w:tab/>
        </w:r>
        <w:r>
          <w:rPr>
            <w:noProof/>
            <w:webHidden/>
          </w:rPr>
          <w:fldChar w:fldCharType="begin"/>
        </w:r>
        <w:r>
          <w:rPr>
            <w:noProof/>
            <w:webHidden/>
          </w:rPr>
          <w:instrText xml:space="preserve"> PAGEREF _Toc123551700 \h </w:instrText>
        </w:r>
        <w:r>
          <w:rPr>
            <w:noProof/>
            <w:webHidden/>
          </w:rPr>
        </w:r>
        <w:r>
          <w:rPr>
            <w:noProof/>
            <w:webHidden/>
          </w:rPr>
          <w:fldChar w:fldCharType="separate"/>
        </w:r>
        <w:r w:rsidR="002607A5">
          <w:rPr>
            <w:noProof/>
            <w:webHidden/>
          </w:rPr>
          <w:t>27</w:t>
        </w:r>
        <w:r>
          <w:rPr>
            <w:noProof/>
            <w:webHidden/>
          </w:rPr>
          <w:fldChar w:fldCharType="end"/>
        </w:r>
      </w:hyperlink>
    </w:p>
    <w:p w14:paraId="13C94417" w14:textId="76C7B8A3"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1" w:history="1">
        <w:r w:rsidRPr="00D7486E">
          <w:rPr>
            <w:rStyle w:val="Siuktni"/>
            <w:noProof/>
          </w:rPr>
          <w:t>Hình 2.19 Bảng giá trị theo nhiệt độ là hot</w:t>
        </w:r>
        <w:r>
          <w:rPr>
            <w:noProof/>
            <w:webHidden/>
          </w:rPr>
          <w:tab/>
        </w:r>
        <w:r>
          <w:rPr>
            <w:noProof/>
            <w:webHidden/>
          </w:rPr>
          <w:fldChar w:fldCharType="begin"/>
        </w:r>
        <w:r>
          <w:rPr>
            <w:noProof/>
            <w:webHidden/>
          </w:rPr>
          <w:instrText xml:space="preserve"> PAGEREF _Toc123551701 \h </w:instrText>
        </w:r>
        <w:r>
          <w:rPr>
            <w:noProof/>
            <w:webHidden/>
          </w:rPr>
        </w:r>
        <w:r>
          <w:rPr>
            <w:noProof/>
            <w:webHidden/>
          </w:rPr>
          <w:fldChar w:fldCharType="separate"/>
        </w:r>
        <w:r w:rsidR="002607A5">
          <w:rPr>
            <w:noProof/>
            <w:webHidden/>
          </w:rPr>
          <w:t>28</w:t>
        </w:r>
        <w:r>
          <w:rPr>
            <w:noProof/>
            <w:webHidden/>
          </w:rPr>
          <w:fldChar w:fldCharType="end"/>
        </w:r>
      </w:hyperlink>
    </w:p>
    <w:p w14:paraId="2B45DD34" w14:textId="7F5ABBEE"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2" w:history="1">
        <w:r w:rsidRPr="00D7486E">
          <w:rPr>
            <w:rStyle w:val="Siuktni"/>
            <w:noProof/>
          </w:rPr>
          <w:t>Hình 2.20 Bảng giá trị theo nhiệt độ là mild</w:t>
        </w:r>
        <w:r>
          <w:rPr>
            <w:noProof/>
            <w:webHidden/>
          </w:rPr>
          <w:tab/>
        </w:r>
        <w:r>
          <w:rPr>
            <w:noProof/>
            <w:webHidden/>
          </w:rPr>
          <w:fldChar w:fldCharType="begin"/>
        </w:r>
        <w:r>
          <w:rPr>
            <w:noProof/>
            <w:webHidden/>
          </w:rPr>
          <w:instrText xml:space="preserve"> PAGEREF _Toc123551702 \h </w:instrText>
        </w:r>
        <w:r>
          <w:rPr>
            <w:noProof/>
            <w:webHidden/>
          </w:rPr>
        </w:r>
        <w:r>
          <w:rPr>
            <w:noProof/>
            <w:webHidden/>
          </w:rPr>
          <w:fldChar w:fldCharType="separate"/>
        </w:r>
        <w:r w:rsidR="002607A5">
          <w:rPr>
            <w:noProof/>
            <w:webHidden/>
          </w:rPr>
          <w:t>28</w:t>
        </w:r>
        <w:r>
          <w:rPr>
            <w:noProof/>
            <w:webHidden/>
          </w:rPr>
          <w:fldChar w:fldCharType="end"/>
        </w:r>
      </w:hyperlink>
    </w:p>
    <w:p w14:paraId="3243EC3B" w14:textId="310626FE"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3" w:history="1">
        <w:r w:rsidRPr="00D7486E">
          <w:rPr>
            <w:rStyle w:val="Siuktni"/>
            <w:noProof/>
          </w:rPr>
          <w:t>Hình 2.21 Bảng giá trị theo nhiệt độ là cool</w:t>
        </w:r>
        <w:r>
          <w:rPr>
            <w:noProof/>
            <w:webHidden/>
          </w:rPr>
          <w:tab/>
        </w:r>
        <w:r>
          <w:rPr>
            <w:noProof/>
            <w:webHidden/>
          </w:rPr>
          <w:fldChar w:fldCharType="begin"/>
        </w:r>
        <w:r>
          <w:rPr>
            <w:noProof/>
            <w:webHidden/>
          </w:rPr>
          <w:instrText xml:space="preserve"> PAGEREF _Toc123551703 \h </w:instrText>
        </w:r>
        <w:r>
          <w:rPr>
            <w:noProof/>
            <w:webHidden/>
          </w:rPr>
        </w:r>
        <w:r>
          <w:rPr>
            <w:noProof/>
            <w:webHidden/>
          </w:rPr>
          <w:fldChar w:fldCharType="separate"/>
        </w:r>
        <w:r w:rsidR="002607A5">
          <w:rPr>
            <w:noProof/>
            <w:webHidden/>
          </w:rPr>
          <w:t>28</w:t>
        </w:r>
        <w:r>
          <w:rPr>
            <w:noProof/>
            <w:webHidden/>
          </w:rPr>
          <w:fldChar w:fldCharType="end"/>
        </w:r>
      </w:hyperlink>
    </w:p>
    <w:p w14:paraId="72CA7330" w14:textId="68E6D37A"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4" w:history="1">
        <w:r w:rsidRPr="00D7486E">
          <w:rPr>
            <w:rStyle w:val="Siuktni"/>
            <w:noProof/>
          </w:rPr>
          <w:t>Hình 2.22 Cây quyết định ID3</w:t>
        </w:r>
        <w:r>
          <w:rPr>
            <w:noProof/>
            <w:webHidden/>
          </w:rPr>
          <w:tab/>
        </w:r>
        <w:r>
          <w:rPr>
            <w:noProof/>
            <w:webHidden/>
          </w:rPr>
          <w:fldChar w:fldCharType="begin"/>
        </w:r>
        <w:r>
          <w:rPr>
            <w:noProof/>
            <w:webHidden/>
          </w:rPr>
          <w:instrText xml:space="preserve"> PAGEREF _Toc123551704 \h </w:instrText>
        </w:r>
        <w:r>
          <w:rPr>
            <w:noProof/>
            <w:webHidden/>
          </w:rPr>
        </w:r>
        <w:r>
          <w:rPr>
            <w:noProof/>
            <w:webHidden/>
          </w:rPr>
          <w:fldChar w:fldCharType="separate"/>
        </w:r>
        <w:r w:rsidR="002607A5">
          <w:rPr>
            <w:noProof/>
            <w:webHidden/>
          </w:rPr>
          <w:t>29</w:t>
        </w:r>
        <w:r>
          <w:rPr>
            <w:noProof/>
            <w:webHidden/>
          </w:rPr>
          <w:fldChar w:fldCharType="end"/>
        </w:r>
      </w:hyperlink>
    </w:p>
    <w:p w14:paraId="5BB1FDE2" w14:textId="4DB51EE9"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5" w:history="1">
        <w:r w:rsidRPr="00D7486E">
          <w:rPr>
            <w:rStyle w:val="Siuktni"/>
            <w:noProof/>
          </w:rPr>
          <w:t>Hình 2.23 Minh họa ngôn ngữ lập trình Python</w:t>
        </w:r>
        <w:r>
          <w:rPr>
            <w:noProof/>
            <w:webHidden/>
          </w:rPr>
          <w:tab/>
        </w:r>
        <w:r>
          <w:rPr>
            <w:noProof/>
            <w:webHidden/>
          </w:rPr>
          <w:fldChar w:fldCharType="begin"/>
        </w:r>
        <w:r>
          <w:rPr>
            <w:noProof/>
            <w:webHidden/>
          </w:rPr>
          <w:instrText xml:space="preserve"> PAGEREF _Toc123551705 \h </w:instrText>
        </w:r>
        <w:r>
          <w:rPr>
            <w:noProof/>
            <w:webHidden/>
          </w:rPr>
        </w:r>
        <w:r>
          <w:rPr>
            <w:noProof/>
            <w:webHidden/>
          </w:rPr>
          <w:fldChar w:fldCharType="separate"/>
        </w:r>
        <w:r w:rsidR="002607A5">
          <w:rPr>
            <w:noProof/>
            <w:webHidden/>
          </w:rPr>
          <w:t>32</w:t>
        </w:r>
        <w:r>
          <w:rPr>
            <w:noProof/>
            <w:webHidden/>
          </w:rPr>
          <w:fldChar w:fldCharType="end"/>
        </w:r>
      </w:hyperlink>
    </w:p>
    <w:p w14:paraId="5665B445" w14:textId="326D005F"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6" w:history="1">
        <w:r w:rsidRPr="00D7486E">
          <w:rPr>
            <w:rStyle w:val="Siuktni"/>
            <w:noProof/>
          </w:rPr>
          <w:t>Hình 2.24 Python và các ứng dụng trong thực tế</w:t>
        </w:r>
        <w:r>
          <w:rPr>
            <w:noProof/>
            <w:webHidden/>
          </w:rPr>
          <w:tab/>
        </w:r>
        <w:r>
          <w:rPr>
            <w:noProof/>
            <w:webHidden/>
          </w:rPr>
          <w:fldChar w:fldCharType="begin"/>
        </w:r>
        <w:r>
          <w:rPr>
            <w:noProof/>
            <w:webHidden/>
          </w:rPr>
          <w:instrText xml:space="preserve"> PAGEREF _Toc123551706 \h </w:instrText>
        </w:r>
        <w:r>
          <w:rPr>
            <w:noProof/>
            <w:webHidden/>
          </w:rPr>
        </w:r>
        <w:r>
          <w:rPr>
            <w:noProof/>
            <w:webHidden/>
          </w:rPr>
          <w:fldChar w:fldCharType="separate"/>
        </w:r>
        <w:r w:rsidR="002607A5">
          <w:rPr>
            <w:noProof/>
            <w:webHidden/>
          </w:rPr>
          <w:t>33</w:t>
        </w:r>
        <w:r>
          <w:rPr>
            <w:noProof/>
            <w:webHidden/>
          </w:rPr>
          <w:fldChar w:fldCharType="end"/>
        </w:r>
      </w:hyperlink>
    </w:p>
    <w:p w14:paraId="16C1ADDC" w14:textId="06C22F4A"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7" w:history="1">
        <w:r w:rsidRPr="00D7486E">
          <w:rPr>
            <w:rStyle w:val="Siuktni"/>
            <w:noProof/>
          </w:rPr>
          <w:t>Hình 2.25 Python GUI Frameworks</w:t>
        </w:r>
        <w:r>
          <w:rPr>
            <w:noProof/>
            <w:webHidden/>
          </w:rPr>
          <w:tab/>
        </w:r>
        <w:r>
          <w:rPr>
            <w:noProof/>
            <w:webHidden/>
          </w:rPr>
          <w:fldChar w:fldCharType="begin"/>
        </w:r>
        <w:r>
          <w:rPr>
            <w:noProof/>
            <w:webHidden/>
          </w:rPr>
          <w:instrText xml:space="preserve"> PAGEREF _Toc123551707 \h </w:instrText>
        </w:r>
        <w:r>
          <w:rPr>
            <w:noProof/>
            <w:webHidden/>
          </w:rPr>
        </w:r>
        <w:r>
          <w:rPr>
            <w:noProof/>
            <w:webHidden/>
          </w:rPr>
          <w:fldChar w:fldCharType="separate"/>
        </w:r>
        <w:r w:rsidR="002607A5">
          <w:rPr>
            <w:noProof/>
            <w:webHidden/>
          </w:rPr>
          <w:t>34</w:t>
        </w:r>
        <w:r>
          <w:rPr>
            <w:noProof/>
            <w:webHidden/>
          </w:rPr>
          <w:fldChar w:fldCharType="end"/>
        </w:r>
      </w:hyperlink>
    </w:p>
    <w:p w14:paraId="1F378EE4" w14:textId="36D9649D"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8" w:history="1">
        <w:r w:rsidRPr="00D7486E">
          <w:rPr>
            <w:rStyle w:val="Siuktni"/>
            <w:noProof/>
          </w:rPr>
          <w:t>Hình 2.26 Giao diện đồ hoạ với qt designer</w:t>
        </w:r>
        <w:r>
          <w:rPr>
            <w:noProof/>
            <w:webHidden/>
          </w:rPr>
          <w:tab/>
        </w:r>
        <w:r>
          <w:rPr>
            <w:noProof/>
            <w:webHidden/>
          </w:rPr>
          <w:fldChar w:fldCharType="begin"/>
        </w:r>
        <w:r>
          <w:rPr>
            <w:noProof/>
            <w:webHidden/>
          </w:rPr>
          <w:instrText xml:space="preserve"> PAGEREF _Toc123551708 \h </w:instrText>
        </w:r>
        <w:r>
          <w:rPr>
            <w:noProof/>
            <w:webHidden/>
          </w:rPr>
        </w:r>
        <w:r>
          <w:rPr>
            <w:noProof/>
            <w:webHidden/>
          </w:rPr>
          <w:fldChar w:fldCharType="separate"/>
        </w:r>
        <w:r w:rsidR="002607A5">
          <w:rPr>
            <w:noProof/>
            <w:webHidden/>
          </w:rPr>
          <w:t>37</w:t>
        </w:r>
        <w:r>
          <w:rPr>
            <w:noProof/>
            <w:webHidden/>
          </w:rPr>
          <w:fldChar w:fldCharType="end"/>
        </w:r>
      </w:hyperlink>
    </w:p>
    <w:p w14:paraId="31717C9F" w14:textId="05D02D97"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9" w:history="1">
        <w:r w:rsidRPr="00D7486E">
          <w:rPr>
            <w:rStyle w:val="Siuktni"/>
            <w:noProof/>
          </w:rPr>
          <w:t>Hình 2.27 Giao diện của Qt Designer</w:t>
        </w:r>
        <w:r>
          <w:rPr>
            <w:noProof/>
            <w:webHidden/>
          </w:rPr>
          <w:tab/>
        </w:r>
        <w:r>
          <w:rPr>
            <w:noProof/>
            <w:webHidden/>
          </w:rPr>
          <w:fldChar w:fldCharType="begin"/>
        </w:r>
        <w:r>
          <w:rPr>
            <w:noProof/>
            <w:webHidden/>
          </w:rPr>
          <w:instrText xml:space="preserve"> PAGEREF _Toc123551709 \h </w:instrText>
        </w:r>
        <w:r>
          <w:rPr>
            <w:noProof/>
            <w:webHidden/>
          </w:rPr>
        </w:r>
        <w:r>
          <w:rPr>
            <w:noProof/>
            <w:webHidden/>
          </w:rPr>
          <w:fldChar w:fldCharType="separate"/>
        </w:r>
        <w:r w:rsidR="002607A5">
          <w:rPr>
            <w:noProof/>
            <w:webHidden/>
          </w:rPr>
          <w:t>38</w:t>
        </w:r>
        <w:r>
          <w:rPr>
            <w:noProof/>
            <w:webHidden/>
          </w:rPr>
          <w:fldChar w:fldCharType="end"/>
        </w:r>
      </w:hyperlink>
    </w:p>
    <w:p w14:paraId="69C6B7A6" w14:textId="0A13678E"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0" w:history="1">
        <w:r w:rsidRPr="00D7486E">
          <w:rPr>
            <w:rStyle w:val="Siuktni"/>
            <w:noProof/>
          </w:rPr>
          <w:t>Hình 2.28 Giao diện tương tác trong qt designer</w:t>
        </w:r>
        <w:r>
          <w:rPr>
            <w:noProof/>
            <w:webHidden/>
          </w:rPr>
          <w:tab/>
        </w:r>
        <w:r>
          <w:rPr>
            <w:noProof/>
            <w:webHidden/>
          </w:rPr>
          <w:fldChar w:fldCharType="begin"/>
        </w:r>
        <w:r>
          <w:rPr>
            <w:noProof/>
            <w:webHidden/>
          </w:rPr>
          <w:instrText xml:space="preserve"> PAGEREF _Toc123551710 \h </w:instrText>
        </w:r>
        <w:r>
          <w:rPr>
            <w:noProof/>
            <w:webHidden/>
          </w:rPr>
        </w:r>
        <w:r>
          <w:rPr>
            <w:noProof/>
            <w:webHidden/>
          </w:rPr>
          <w:fldChar w:fldCharType="separate"/>
        </w:r>
        <w:r w:rsidR="002607A5">
          <w:rPr>
            <w:noProof/>
            <w:webHidden/>
          </w:rPr>
          <w:t>40</w:t>
        </w:r>
        <w:r>
          <w:rPr>
            <w:noProof/>
            <w:webHidden/>
          </w:rPr>
          <w:fldChar w:fldCharType="end"/>
        </w:r>
      </w:hyperlink>
    </w:p>
    <w:p w14:paraId="07805DFC" w14:textId="16DF0643"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1" w:history="1">
        <w:r w:rsidRPr="00D7486E">
          <w:rPr>
            <w:rStyle w:val="Siuktni"/>
            <w:noProof/>
          </w:rPr>
          <w:t>Hình 2.29 Biểu tượng của PyCharm</w:t>
        </w:r>
        <w:r>
          <w:rPr>
            <w:noProof/>
            <w:webHidden/>
          </w:rPr>
          <w:tab/>
        </w:r>
        <w:r>
          <w:rPr>
            <w:noProof/>
            <w:webHidden/>
          </w:rPr>
          <w:fldChar w:fldCharType="begin"/>
        </w:r>
        <w:r>
          <w:rPr>
            <w:noProof/>
            <w:webHidden/>
          </w:rPr>
          <w:instrText xml:space="preserve"> PAGEREF _Toc123551711 \h </w:instrText>
        </w:r>
        <w:r>
          <w:rPr>
            <w:noProof/>
            <w:webHidden/>
          </w:rPr>
        </w:r>
        <w:r>
          <w:rPr>
            <w:noProof/>
            <w:webHidden/>
          </w:rPr>
          <w:fldChar w:fldCharType="separate"/>
        </w:r>
        <w:r w:rsidR="002607A5">
          <w:rPr>
            <w:noProof/>
            <w:webHidden/>
          </w:rPr>
          <w:t>42</w:t>
        </w:r>
        <w:r>
          <w:rPr>
            <w:noProof/>
            <w:webHidden/>
          </w:rPr>
          <w:fldChar w:fldCharType="end"/>
        </w:r>
      </w:hyperlink>
    </w:p>
    <w:p w14:paraId="62A237A1" w14:textId="6CA9D8B2"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2" w:history="1">
        <w:r w:rsidRPr="00D7486E">
          <w:rPr>
            <w:rStyle w:val="Siuktni"/>
            <w:noProof/>
          </w:rPr>
          <w:t>Hình 2.30 Minh họa thư viện Scikit-learn</w:t>
        </w:r>
        <w:r>
          <w:rPr>
            <w:noProof/>
            <w:webHidden/>
          </w:rPr>
          <w:tab/>
        </w:r>
        <w:r>
          <w:rPr>
            <w:noProof/>
            <w:webHidden/>
          </w:rPr>
          <w:fldChar w:fldCharType="begin"/>
        </w:r>
        <w:r>
          <w:rPr>
            <w:noProof/>
            <w:webHidden/>
          </w:rPr>
          <w:instrText xml:space="preserve"> PAGEREF _Toc123551712 \h </w:instrText>
        </w:r>
        <w:r>
          <w:rPr>
            <w:noProof/>
            <w:webHidden/>
          </w:rPr>
        </w:r>
        <w:r>
          <w:rPr>
            <w:noProof/>
            <w:webHidden/>
          </w:rPr>
          <w:fldChar w:fldCharType="separate"/>
        </w:r>
        <w:r w:rsidR="002607A5">
          <w:rPr>
            <w:noProof/>
            <w:webHidden/>
          </w:rPr>
          <w:t>45</w:t>
        </w:r>
        <w:r>
          <w:rPr>
            <w:noProof/>
            <w:webHidden/>
          </w:rPr>
          <w:fldChar w:fldCharType="end"/>
        </w:r>
      </w:hyperlink>
    </w:p>
    <w:p w14:paraId="043D0657" w14:textId="3540A074"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3" w:history="1">
        <w:r w:rsidRPr="00D7486E">
          <w:rPr>
            <w:rStyle w:val="Siuktni"/>
            <w:noProof/>
          </w:rPr>
          <w:t>Hình 2.31 Minh họa thư viện numpy</w:t>
        </w:r>
        <w:r>
          <w:rPr>
            <w:noProof/>
            <w:webHidden/>
          </w:rPr>
          <w:tab/>
        </w:r>
        <w:r>
          <w:rPr>
            <w:noProof/>
            <w:webHidden/>
          </w:rPr>
          <w:fldChar w:fldCharType="begin"/>
        </w:r>
        <w:r>
          <w:rPr>
            <w:noProof/>
            <w:webHidden/>
          </w:rPr>
          <w:instrText xml:space="preserve"> PAGEREF _Toc123551713 \h </w:instrText>
        </w:r>
        <w:r>
          <w:rPr>
            <w:noProof/>
            <w:webHidden/>
          </w:rPr>
        </w:r>
        <w:r>
          <w:rPr>
            <w:noProof/>
            <w:webHidden/>
          </w:rPr>
          <w:fldChar w:fldCharType="separate"/>
        </w:r>
        <w:r w:rsidR="002607A5">
          <w:rPr>
            <w:noProof/>
            <w:webHidden/>
          </w:rPr>
          <w:t>46</w:t>
        </w:r>
        <w:r>
          <w:rPr>
            <w:noProof/>
            <w:webHidden/>
          </w:rPr>
          <w:fldChar w:fldCharType="end"/>
        </w:r>
      </w:hyperlink>
    </w:p>
    <w:p w14:paraId="3428EBD5" w14:textId="5837D912"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4" w:history="1">
        <w:r w:rsidRPr="00D7486E">
          <w:rPr>
            <w:rStyle w:val="Siuktni"/>
            <w:noProof/>
          </w:rPr>
          <w:t>Hình 2.32 Ảnh minh họa thư viện Matplotlib</w:t>
        </w:r>
        <w:r>
          <w:rPr>
            <w:noProof/>
            <w:webHidden/>
          </w:rPr>
          <w:tab/>
        </w:r>
        <w:r>
          <w:rPr>
            <w:noProof/>
            <w:webHidden/>
          </w:rPr>
          <w:fldChar w:fldCharType="begin"/>
        </w:r>
        <w:r>
          <w:rPr>
            <w:noProof/>
            <w:webHidden/>
          </w:rPr>
          <w:instrText xml:space="preserve"> PAGEREF _Toc123551714 \h </w:instrText>
        </w:r>
        <w:r>
          <w:rPr>
            <w:noProof/>
            <w:webHidden/>
          </w:rPr>
        </w:r>
        <w:r>
          <w:rPr>
            <w:noProof/>
            <w:webHidden/>
          </w:rPr>
          <w:fldChar w:fldCharType="separate"/>
        </w:r>
        <w:r w:rsidR="002607A5">
          <w:rPr>
            <w:noProof/>
            <w:webHidden/>
          </w:rPr>
          <w:t>46</w:t>
        </w:r>
        <w:r>
          <w:rPr>
            <w:noProof/>
            <w:webHidden/>
          </w:rPr>
          <w:fldChar w:fldCharType="end"/>
        </w:r>
      </w:hyperlink>
    </w:p>
    <w:p w14:paraId="20EC1502" w14:textId="24ABB702"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5" w:history="1">
        <w:r w:rsidRPr="00D7486E">
          <w:rPr>
            <w:rStyle w:val="Siuktni"/>
            <w:noProof/>
          </w:rPr>
          <w:t>Hình 2.33 Ảnh họa thư viện pandas (Nguồn:.Koodibar)</w:t>
        </w:r>
        <w:r>
          <w:rPr>
            <w:noProof/>
            <w:webHidden/>
          </w:rPr>
          <w:tab/>
        </w:r>
        <w:r>
          <w:rPr>
            <w:noProof/>
            <w:webHidden/>
          </w:rPr>
          <w:fldChar w:fldCharType="begin"/>
        </w:r>
        <w:r>
          <w:rPr>
            <w:noProof/>
            <w:webHidden/>
          </w:rPr>
          <w:instrText xml:space="preserve"> PAGEREF _Toc123551715 \h </w:instrText>
        </w:r>
        <w:r>
          <w:rPr>
            <w:noProof/>
            <w:webHidden/>
          </w:rPr>
        </w:r>
        <w:r>
          <w:rPr>
            <w:noProof/>
            <w:webHidden/>
          </w:rPr>
          <w:fldChar w:fldCharType="separate"/>
        </w:r>
        <w:r w:rsidR="002607A5">
          <w:rPr>
            <w:noProof/>
            <w:webHidden/>
          </w:rPr>
          <w:t>47</w:t>
        </w:r>
        <w:r>
          <w:rPr>
            <w:noProof/>
            <w:webHidden/>
          </w:rPr>
          <w:fldChar w:fldCharType="end"/>
        </w:r>
      </w:hyperlink>
    </w:p>
    <w:p w14:paraId="1BEEC445" w14:textId="7819FBC8"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6" w:history="1">
        <w:r w:rsidRPr="00D7486E">
          <w:rPr>
            <w:rStyle w:val="Siuktni"/>
            <w:noProof/>
          </w:rPr>
          <w:t>Hình 2.34 Độ đo tin cậy Precision và Recall</w:t>
        </w:r>
        <w:r>
          <w:rPr>
            <w:noProof/>
            <w:webHidden/>
          </w:rPr>
          <w:tab/>
        </w:r>
        <w:r>
          <w:rPr>
            <w:noProof/>
            <w:webHidden/>
          </w:rPr>
          <w:fldChar w:fldCharType="begin"/>
        </w:r>
        <w:r>
          <w:rPr>
            <w:noProof/>
            <w:webHidden/>
          </w:rPr>
          <w:instrText xml:space="preserve"> PAGEREF _Toc123551716 \h </w:instrText>
        </w:r>
        <w:r>
          <w:rPr>
            <w:noProof/>
            <w:webHidden/>
          </w:rPr>
        </w:r>
        <w:r>
          <w:rPr>
            <w:noProof/>
            <w:webHidden/>
          </w:rPr>
          <w:fldChar w:fldCharType="separate"/>
        </w:r>
        <w:r w:rsidR="002607A5">
          <w:rPr>
            <w:noProof/>
            <w:webHidden/>
          </w:rPr>
          <w:t>48</w:t>
        </w:r>
        <w:r>
          <w:rPr>
            <w:noProof/>
            <w:webHidden/>
          </w:rPr>
          <w:fldChar w:fldCharType="end"/>
        </w:r>
      </w:hyperlink>
    </w:p>
    <w:p w14:paraId="31EC5D0A" w14:textId="19A27C6E"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7" w:history="1">
        <w:r w:rsidRPr="00D7486E">
          <w:rPr>
            <w:rStyle w:val="Siuktni"/>
            <w:noProof/>
          </w:rPr>
          <w:t>Hình 2.35 Minh họa phân bố dữ liệu khi R</w:t>
        </w:r>
        <w:r w:rsidRPr="00D7486E">
          <w:rPr>
            <w:rStyle w:val="Siuktni"/>
            <w:noProof/>
            <w:vertAlign w:val="superscript"/>
          </w:rPr>
          <w:t>2</w:t>
        </w:r>
        <w:r w:rsidRPr="00D7486E">
          <w:rPr>
            <w:rStyle w:val="Siuktni"/>
            <w:noProof/>
          </w:rPr>
          <w:t xml:space="preserve"> gần phía 1 (bên trái) và R</w:t>
        </w:r>
        <w:r w:rsidRPr="00D7486E">
          <w:rPr>
            <w:rStyle w:val="Siuktni"/>
            <w:noProof/>
            <w:vertAlign w:val="superscript"/>
          </w:rPr>
          <w:t>2</w:t>
        </w:r>
        <w:r w:rsidRPr="00D7486E">
          <w:rPr>
            <w:rStyle w:val="Siuktni"/>
            <w:noProof/>
          </w:rPr>
          <w:t xml:space="preserve"> gần phía 0 (bên phải)</w:t>
        </w:r>
        <w:r>
          <w:rPr>
            <w:noProof/>
            <w:webHidden/>
          </w:rPr>
          <w:tab/>
        </w:r>
        <w:r>
          <w:rPr>
            <w:noProof/>
            <w:webHidden/>
          </w:rPr>
          <w:fldChar w:fldCharType="begin"/>
        </w:r>
        <w:r>
          <w:rPr>
            <w:noProof/>
            <w:webHidden/>
          </w:rPr>
          <w:instrText xml:space="preserve"> PAGEREF _Toc123551717 \h </w:instrText>
        </w:r>
        <w:r>
          <w:rPr>
            <w:noProof/>
            <w:webHidden/>
          </w:rPr>
        </w:r>
        <w:r>
          <w:rPr>
            <w:noProof/>
            <w:webHidden/>
          </w:rPr>
          <w:fldChar w:fldCharType="separate"/>
        </w:r>
        <w:r w:rsidR="002607A5">
          <w:rPr>
            <w:noProof/>
            <w:webHidden/>
          </w:rPr>
          <w:t>50</w:t>
        </w:r>
        <w:r>
          <w:rPr>
            <w:noProof/>
            <w:webHidden/>
          </w:rPr>
          <w:fldChar w:fldCharType="end"/>
        </w:r>
      </w:hyperlink>
    </w:p>
    <w:p w14:paraId="53BA1788" w14:textId="675A809F"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8" w:history="1">
        <w:r w:rsidRPr="00D7486E">
          <w:rPr>
            <w:rStyle w:val="Siuktni"/>
            <w:noProof/>
          </w:rPr>
          <w:t>Hình 3.1 Sơ đồ quy trình thực hiện bài toán</w:t>
        </w:r>
        <w:r>
          <w:rPr>
            <w:noProof/>
            <w:webHidden/>
          </w:rPr>
          <w:tab/>
        </w:r>
        <w:r>
          <w:rPr>
            <w:noProof/>
            <w:webHidden/>
          </w:rPr>
          <w:fldChar w:fldCharType="begin"/>
        </w:r>
        <w:r>
          <w:rPr>
            <w:noProof/>
            <w:webHidden/>
          </w:rPr>
          <w:instrText xml:space="preserve"> PAGEREF _Toc123551718 \h </w:instrText>
        </w:r>
        <w:r>
          <w:rPr>
            <w:noProof/>
            <w:webHidden/>
          </w:rPr>
        </w:r>
        <w:r>
          <w:rPr>
            <w:noProof/>
            <w:webHidden/>
          </w:rPr>
          <w:fldChar w:fldCharType="separate"/>
        </w:r>
        <w:r w:rsidR="002607A5">
          <w:rPr>
            <w:noProof/>
            <w:webHidden/>
          </w:rPr>
          <w:t>54</w:t>
        </w:r>
        <w:r>
          <w:rPr>
            <w:noProof/>
            <w:webHidden/>
          </w:rPr>
          <w:fldChar w:fldCharType="end"/>
        </w:r>
      </w:hyperlink>
    </w:p>
    <w:p w14:paraId="2525A083" w14:textId="609094A8"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9" w:history="1">
        <w:r w:rsidRPr="00D7486E">
          <w:rPr>
            <w:rStyle w:val="Siuktni"/>
            <w:noProof/>
          </w:rPr>
          <w:t>Hình 3.2 Thiết kế giao diện với Qt Designer</w:t>
        </w:r>
        <w:r>
          <w:rPr>
            <w:noProof/>
            <w:webHidden/>
          </w:rPr>
          <w:tab/>
        </w:r>
        <w:r>
          <w:rPr>
            <w:noProof/>
            <w:webHidden/>
          </w:rPr>
          <w:fldChar w:fldCharType="begin"/>
        </w:r>
        <w:r>
          <w:rPr>
            <w:noProof/>
            <w:webHidden/>
          </w:rPr>
          <w:instrText xml:space="preserve"> PAGEREF _Toc123551719 \h </w:instrText>
        </w:r>
        <w:r>
          <w:rPr>
            <w:noProof/>
            <w:webHidden/>
          </w:rPr>
        </w:r>
        <w:r>
          <w:rPr>
            <w:noProof/>
            <w:webHidden/>
          </w:rPr>
          <w:fldChar w:fldCharType="separate"/>
        </w:r>
        <w:r w:rsidR="002607A5">
          <w:rPr>
            <w:noProof/>
            <w:webHidden/>
          </w:rPr>
          <w:t>58</w:t>
        </w:r>
        <w:r>
          <w:rPr>
            <w:noProof/>
            <w:webHidden/>
          </w:rPr>
          <w:fldChar w:fldCharType="end"/>
        </w:r>
      </w:hyperlink>
    </w:p>
    <w:p w14:paraId="2F8B8ED8" w14:textId="1BC98F39" w:rsidR="00AB7226" w:rsidRDefault="00AB722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20" w:history="1">
        <w:r w:rsidRPr="00D7486E">
          <w:rPr>
            <w:rStyle w:val="Siuktni"/>
            <w:noProof/>
          </w:rPr>
          <w:t>Hình 4.1 Demo giao diện hiển thị</w:t>
        </w:r>
        <w:r>
          <w:rPr>
            <w:noProof/>
            <w:webHidden/>
          </w:rPr>
          <w:tab/>
        </w:r>
        <w:r>
          <w:rPr>
            <w:noProof/>
            <w:webHidden/>
          </w:rPr>
          <w:fldChar w:fldCharType="begin"/>
        </w:r>
        <w:r>
          <w:rPr>
            <w:noProof/>
            <w:webHidden/>
          </w:rPr>
          <w:instrText xml:space="preserve"> PAGEREF _Toc123551720 \h </w:instrText>
        </w:r>
        <w:r>
          <w:rPr>
            <w:noProof/>
            <w:webHidden/>
          </w:rPr>
        </w:r>
        <w:r>
          <w:rPr>
            <w:noProof/>
            <w:webHidden/>
          </w:rPr>
          <w:fldChar w:fldCharType="separate"/>
        </w:r>
        <w:r w:rsidR="002607A5">
          <w:rPr>
            <w:noProof/>
            <w:webHidden/>
          </w:rPr>
          <w:t>63</w:t>
        </w:r>
        <w:r>
          <w:rPr>
            <w:noProof/>
            <w:webHidden/>
          </w:rPr>
          <w:fldChar w:fldCharType="end"/>
        </w:r>
      </w:hyperlink>
    </w:p>
    <w:p w14:paraId="198785D5" w14:textId="17F3B25D" w:rsidR="000A74D4" w:rsidRDefault="008B7FA6" w:rsidP="00052D33">
      <w:pPr>
        <w:spacing w:line="480" w:lineRule="auto"/>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51725"/>
      <w:r>
        <w:lastRenderedPageBreak/>
        <w:t>DANH MỤC BẢNG BIỂU</w:t>
      </w:r>
      <w:bookmarkEnd w:id="7"/>
    </w:p>
    <w:p w14:paraId="52F60342" w14:textId="6D12645E"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sidR="002607A5">
          <w:rPr>
            <w:noProof/>
            <w:webHidden/>
          </w:rPr>
          <w:t>59</w:t>
        </w:r>
        <w:r>
          <w:rPr>
            <w:noProof/>
            <w:webHidden/>
          </w:rPr>
          <w:fldChar w:fldCharType="end"/>
        </w:r>
      </w:hyperlink>
    </w:p>
    <w:p w14:paraId="42E7D80A" w14:textId="4C267444"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00FB0484" w:rsidRPr="00526F93">
          <w:rPr>
            <w:rStyle w:val="Siuktni"/>
            <w:noProof/>
          </w:rPr>
          <w:t>Bảng 2 Lần máy học thứ 2</w:t>
        </w:r>
        <w:r w:rsidR="00FB0484">
          <w:rPr>
            <w:noProof/>
            <w:webHidden/>
          </w:rPr>
          <w:tab/>
        </w:r>
        <w:r w:rsidR="00FB0484">
          <w:rPr>
            <w:noProof/>
            <w:webHidden/>
          </w:rPr>
          <w:fldChar w:fldCharType="begin"/>
        </w:r>
        <w:r w:rsidR="00FB0484">
          <w:rPr>
            <w:noProof/>
            <w:webHidden/>
          </w:rPr>
          <w:instrText xml:space="preserve"> PAGEREF _Toc123506271 \h </w:instrText>
        </w:r>
        <w:r w:rsidR="00FB0484">
          <w:rPr>
            <w:noProof/>
            <w:webHidden/>
          </w:rPr>
        </w:r>
        <w:r w:rsidR="00FB0484">
          <w:rPr>
            <w:noProof/>
            <w:webHidden/>
          </w:rPr>
          <w:fldChar w:fldCharType="separate"/>
        </w:r>
        <w:r w:rsidR="002607A5">
          <w:rPr>
            <w:noProof/>
            <w:webHidden/>
          </w:rPr>
          <w:t>59</w:t>
        </w:r>
        <w:r w:rsidR="00FB0484">
          <w:rPr>
            <w:noProof/>
            <w:webHidden/>
          </w:rPr>
          <w:fldChar w:fldCharType="end"/>
        </w:r>
      </w:hyperlink>
    </w:p>
    <w:p w14:paraId="5357C209" w14:textId="1A833D22"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00FB0484" w:rsidRPr="00526F93">
          <w:rPr>
            <w:rStyle w:val="Siuktni"/>
            <w:noProof/>
          </w:rPr>
          <w:t>Bảng 3 Lần máy học thứ 3</w:t>
        </w:r>
        <w:r w:rsidR="00FB0484">
          <w:rPr>
            <w:noProof/>
            <w:webHidden/>
          </w:rPr>
          <w:tab/>
        </w:r>
        <w:r w:rsidR="00FB0484">
          <w:rPr>
            <w:noProof/>
            <w:webHidden/>
          </w:rPr>
          <w:fldChar w:fldCharType="begin"/>
        </w:r>
        <w:r w:rsidR="00FB0484">
          <w:rPr>
            <w:noProof/>
            <w:webHidden/>
          </w:rPr>
          <w:instrText xml:space="preserve"> PAGEREF _Toc123506272 \h </w:instrText>
        </w:r>
        <w:r w:rsidR="00FB0484">
          <w:rPr>
            <w:noProof/>
            <w:webHidden/>
          </w:rPr>
        </w:r>
        <w:r w:rsidR="00FB0484">
          <w:rPr>
            <w:noProof/>
            <w:webHidden/>
          </w:rPr>
          <w:fldChar w:fldCharType="separate"/>
        </w:r>
        <w:r w:rsidR="002607A5">
          <w:rPr>
            <w:noProof/>
            <w:webHidden/>
          </w:rPr>
          <w:t>60</w:t>
        </w:r>
        <w:r w:rsidR="00FB0484">
          <w:rPr>
            <w:noProof/>
            <w:webHidden/>
          </w:rPr>
          <w:fldChar w:fldCharType="end"/>
        </w:r>
      </w:hyperlink>
    </w:p>
    <w:p w14:paraId="68BBBB45" w14:textId="4E0FACB8"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00FB0484" w:rsidRPr="00526F93">
          <w:rPr>
            <w:rStyle w:val="Siuktni"/>
            <w:noProof/>
          </w:rPr>
          <w:t>Bảng 4 Lần máy học thứ 4</w:t>
        </w:r>
        <w:r w:rsidR="00FB0484">
          <w:rPr>
            <w:noProof/>
            <w:webHidden/>
          </w:rPr>
          <w:tab/>
        </w:r>
        <w:r w:rsidR="00FB0484">
          <w:rPr>
            <w:noProof/>
            <w:webHidden/>
          </w:rPr>
          <w:fldChar w:fldCharType="begin"/>
        </w:r>
        <w:r w:rsidR="00FB0484">
          <w:rPr>
            <w:noProof/>
            <w:webHidden/>
          </w:rPr>
          <w:instrText xml:space="preserve"> PAGEREF _Toc123506273 \h </w:instrText>
        </w:r>
        <w:r w:rsidR="00FB0484">
          <w:rPr>
            <w:noProof/>
            <w:webHidden/>
          </w:rPr>
        </w:r>
        <w:r w:rsidR="00FB0484">
          <w:rPr>
            <w:noProof/>
            <w:webHidden/>
          </w:rPr>
          <w:fldChar w:fldCharType="separate"/>
        </w:r>
        <w:r w:rsidR="002607A5">
          <w:rPr>
            <w:noProof/>
            <w:webHidden/>
          </w:rPr>
          <w:t>60</w:t>
        </w:r>
        <w:r w:rsidR="00FB0484">
          <w:rPr>
            <w:noProof/>
            <w:webHidden/>
          </w:rPr>
          <w:fldChar w:fldCharType="end"/>
        </w:r>
      </w:hyperlink>
    </w:p>
    <w:p w14:paraId="050C2468" w14:textId="2B6179A4"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00FB0484" w:rsidRPr="00526F93">
          <w:rPr>
            <w:rStyle w:val="Siuktni"/>
            <w:noProof/>
          </w:rPr>
          <w:t>Bảng 5 Lần máy học thứ 5</w:t>
        </w:r>
        <w:r w:rsidR="00FB0484">
          <w:rPr>
            <w:noProof/>
            <w:webHidden/>
          </w:rPr>
          <w:tab/>
        </w:r>
        <w:r w:rsidR="00FB0484">
          <w:rPr>
            <w:noProof/>
            <w:webHidden/>
          </w:rPr>
          <w:fldChar w:fldCharType="begin"/>
        </w:r>
        <w:r w:rsidR="00FB0484">
          <w:rPr>
            <w:noProof/>
            <w:webHidden/>
          </w:rPr>
          <w:instrText xml:space="preserve"> PAGEREF _Toc123506274 \h </w:instrText>
        </w:r>
        <w:r w:rsidR="00FB0484">
          <w:rPr>
            <w:noProof/>
            <w:webHidden/>
          </w:rPr>
        </w:r>
        <w:r w:rsidR="00FB0484">
          <w:rPr>
            <w:noProof/>
            <w:webHidden/>
          </w:rPr>
          <w:fldChar w:fldCharType="separate"/>
        </w:r>
        <w:r w:rsidR="002607A5">
          <w:rPr>
            <w:noProof/>
            <w:webHidden/>
          </w:rPr>
          <w:t>61</w:t>
        </w:r>
        <w:r w:rsidR="00FB0484">
          <w:rPr>
            <w:noProof/>
            <w:webHidden/>
          </w:rPr>
          <w:fldChar w:fldCharType="end"/>
        </w:r>
      </w:hyperlink>
    </w:p>
    <w:p w14:paraId="3DDD5132" w14:textId="5122872A"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00FB0484" w:rsidRPr="00526F93">
          <w:rPr>
            <w:rStyle w:val="Siuktni"/>
            <w:noProof/>
          </w:rPr>
          <w:t>Bảng 6 Lần máy học thứ 6</w:t>
        </w:r>
        <w:r w:rsidR="00FB0484">
          <w:rPr>
            <w:noProof/>
            <w:webHidden/>
          </w:rPr>
          <w:tab/>
        </w:r>
        <w:r w:rsidR="00FB0484">
          <w:rPr>
            <w:noProof/>
            <w:webHidden/>
          </w:rPr>
          <w:fldChar w:fldCharType="begin"/>
        </w:r>
        <w:r w:rsidR="00FB0484">
          <w:rPr>
            <w:noProof/>
            <w:webHidden/>
          </w:rPr>
          <w:instrText xml:space="preserve"> PAGEREF _Toc123506275 \h </w:instrText>
        </w:r>
        <w:r w:rsidR="00FB0484">
          <w:rPr>
            <w:noProof/>
            <w:webHidden/>
          </w:rPr>
        </w:r>
        <w:r w:rsidR="00FB0484">
          <w:rPr>
            <w:noProof/>
            <w:webHidden/>
          </w:rPr>
          <w:fldChar w:fldCharType="separate"/>
        </w:r>
        <w:r w:rsidR="002607A5">
          <w:rPr>
            <w:noProof/>
            <w:webHidden/>
          </w:rPr>
          <w:t>61</w:t>
        </w:r>
        <w:r w:rsidR="00FB0484">
          <w:rPr>
            <w:noProof/>
            <w:webHidden/>
          </w:rPr>
          <w:fldChar w:fldCharType="end"/>
        </w:r>
      </w:hyperlink>
    </w:p>
    <w:p w14:paraId="6E80B378" w14:textId="35EAA27E"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00FB0484" w:rsidRPr="00526F93">
          <w:rPr>
            <w:rStyle w:val="Siuktni"/>
            <w:noProof/>
          </w:rPr>
          <w:t>Bảng 7 Lần máy học thứ 7</w:t>
        </w:r>
        <w:r w:rsidR="00FB0484">
          <w:rPr>
            <w:noProof/>
            <w:webHidden/>
          </w:rPr>
          <w:tab/>
        </w:r>
        <w:r w:rsidR="00FB0484">
          <w:rPr>
            <w:noProof/>
            <w:webHidden/>
          </w:rPr>
          <w:fldChar w:fldCharType="begin"/>
        </w:r>
        <w:r w:rsidR="00FB0484">
          <w:rPr>
            <w:noProof/>
            <w:webHidden/>
          </w:rPr>
          <w:instrText xml:space="preserve"> PAGEREF _Toc123506276 \h </w:instrText>
        </w:r>
        <w:r w:rsidR="00FB0484">
          <w:rPr>
            <w:noProof/>
            <w:webHidden/>
          </w:rPr>
        </w:r>
        <w:r w:rsidR="00FB0484">
          <w:rPr>
            <w:noProof/>
            <w:webHidden/>
          </w:rPr>
          <w:fldChar w:fldCharType="separate"/>
        </w:r>
        <w:r w:rsidR="002607A5">
          <w:rPr>
            <w:noProof/>
            <w:webHidden/>
          </w:rPr>
          <w:t>62</w:t>
        </w:r>
        <w:r w:rsidR="00FB0484">
          <w:rPr>
            <w:noProof/>
            <w:webHidden/>
          </w:rPr>
          <w:fldChar w:fldCharType="end"/>
        </w:r>
      </w:hyperlink>
    </w:p>
    <w:p w14:paraId="5A71E74C" w14:textId="1766038A"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00FB0484" w:rsidRPr="00526F93">
          <w:rPr>
            <w:rStyle w:val="Siuktni"/>
            <w:noProof/>
          </w:rPr>
          <w:t>Bảng 8 Tổng hợp kết quả độ đo và dự đoán</w:t>
        </w:r>
        <w:r w:rsidR="00FB0484">
          <w:rPr>
            <w:noProof/>
            <w:webHidden/>
          </w:rPr>
          <w:tab/>
        </w:r>
        <w:r w:rsidR="00FB0484">
          <w:rPr>
            <w:noProof/>
            <w:webHidden/>
          </w:rPr>
          <w:fldChar w:fldCharType="begin"/>
        </w:r>
        <w:r w:rsidR="00FB0484">
          <w:rPr>
            <w:noProof/>
            <w:webHidden/>
          </w:rPr>
          <w:instrText xml:space="preserve"> PAGEREF _Toc123506277 \h </w:instrText>
        </w:r>
        <w:r w:rsidR="00FB0484">
          <w:rPr>
            <w:noProof/>
            <w:webHidden/>
          </w:rPr>
        </w:r>
        <w:r w:rsidR="00FB0484">
          <w:rPr>
            <w:noProof/>
            <w:webHidden/>
          </w:rPr>
          <w:fldChar w:fldCharType="separate"/>
        </w:r>
        <w:r w:rsidR="002607A5">
          <w:rPr>
            <w:noProof/>
            <w:webHidden/>
          </w:rPr>
          <w:t>63</w:t>
        </w:r>
        <w:r w:rsidR="00FB0484">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Hlk123163581"/>
      <w:bookmarkStart w:id="10" w:name="_Toc123551726"/>
      <w:r>
        <w:lastRenderedPageBreak/>
        <w:t>DANH MỤC CÁC TỪ VIẾT TẮT VÀ GIẢI THÍCH CÁC THUẬT NGỮ</w:t>
      </w:r>
      <w:bookmarkEnd w:id="8"/>
      <w:bookmarkEnd w:id="10"/>
    </w:p>
    <w:bookmarkEnd w:id="9"/>
    <w:p w14:paraId="78D6768D" w14:textId="77777777" w:rsidR="00E20C84" w:rsidRPr="00E20C84" w:rsidRDefault="00E20C84" w:rsidP="000A6CDD">
      <w:pPr>
        <w:pStyle w:val="Content"/>
      </w:pPr>
      <w:r w:rsidRPr="00E20C84">
        <w:rPr>
          <w:b/>
        </w:rPr>
        <w:t>AI</w:t>
      </w:r>
      <w:r w:rsidRPr="00E20C84">
        <w:t xml:space="preserve"> Trí tuệ nhân tạo (Artificial Intelligence)</w:t>
      </w:r>
    </w:p>
    <w:p w14:paraId="568EF023" w14:textId="0048A2C9" w:rsidR="00E20C84" w:rsidRDefault="00E20C84" w:rsidP="000A6CDD">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0A6CDD">
      <w:pPr>
        <w:pStyle w:val="Content"/>
      </w:pPr>
      <w:r w:rsidRPr="00E20C84">
        <w:rPr>
          <w:b/>
        </w:rPr>
        <w:t>ĐATN</w:t>
      </w:r>
      <w:r>
        <w:t xml:space="preserve"> Đồ án tốt nghiệp</w:t>
      </w:r>
    </w:p>
    <w:p w14:paraId="449F64BA" w14:textId="5F230010" w:rsidR="00E20C84" w:rsidRPr="00E20C84" w:rsidRDefault="00E20C84" w:rsidP="000A6CDD">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0A6CDD">
      <w:pPr>
        <w:pStyle w:val="Content"/>
      </w:pPr>
      <w:r w:rsidRPr="00E20C84">
        <w:rPr>
          <w:b/>
        </w:rPr>
        <w:t>ML</w:t>
      </w:r>
      <w:r w:rsidRPr="00E20C84">
        <w:t xml:space="preserve"> Học máy (Machine learning)</w:t>
      </w:r>
    </w:p>
    <w:p w14:paraId="6B18629D" w14:textId="04E3224E" w:rsidR="00E20C84" w:rsidRPr="00E20C84" w:rsidRDefault="00E20C84" w:rsidP="000A6CDD">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0A6CDD">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0A6CDD">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307A2F07" w:rsidR="00D24DD4" w:rsidRPr="00D24DD4" w:rsidRDefault="00D24DD4" w:rsidP="000A6CDD">
      <w:pPr>
        <w:pStyle w:val="Content"/>
        <w:rPr>
          <w:b/>
        </w:rPr>
      </w:pPr>
      <w:r w:rsidRPr="00D24DD4">
        <w:rPr>
          <w:b/>
        </w:rPr>
        <w:t>GUI</w:t>
      </w:r>
      <w:r>
        <w:rPr>
          <w:b/>
        </w:rPr>
        <w:t xml:space="preserve"> </w:t>
      </w:r>
      <w:r w:rsidRPr="00D24DD4">
        <w:t xml:space="preserve">Giao diện đồ họa người </w:t>
      </w:r>
      <w:r w:rsidR="00052D33" w:rsidRPr="00D24DD4">
        <w:t>dùng</w:t>
      </w:r>
      <w:r w:rsidR="00052D33">
        <w:t xml:space="preserve"> (</w:t>
      </w:r>
      <w:r w:rsidRPr="00D24DD4">
        <w:t>Graphical User Interface</w:t>
      </w:r>
      <w:r>
        <w:t>)</w:t>
      </w:r>
    </w:p>
    <w:p w14:paraId="59D42648" w14:textId="357D831A" w:rsidR="000A74D4" w:rsidRDefault="00E20C84" w:rsidP="000A6CDD">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741D98A6" w:rsidR="00820CB3" w:rsidRPr="001E5523" w:rsidRDefault="0076579D" w:rsidP="0017489C">
      <w:pPr>
        <w:pStyle w:val="u1"/>
      </w:pPr>
      <w:bookmarkStart w:id="12" w:name="_Toc123551727"/>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51728"/>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51729"/>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51730"/>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51731"/>
      <w:r w:rsidRPr="000771C4">
        <w:t>Phạm vi nghiên cứu đề tài</w:t>
      </w:r>
      <w:bookmarkEnd w:id="21"/>
      <w:bookmarkEnd w:id="22"/>
    </w:p>
    <w:p w14:paraId="5F7B45D6" w14:textId="35ADCA21" w:rsidR="00814AD1" w:rsidRPr="00052D33" w:rsidRDefault="00814AD1" w:rsidP="000A6CDD">
      <w:pPr>
        <w:pStyle w:val="Content"/>
        <w:rPr>
          <w:lang w:val="vi"/>
        </w:rPr>
      </w:pPr>
      <w:r w:rsidRPr="00052D33">
        <w:rPr>
          <w:lang w:val="vi"/>
        </w:rPr>
        <w:t xml:space="preserve">Việc nghiên cứu và triển khai bài toán dự </w:t>
      </w:r>
      <w:r w:rsidR="00766498" w:rsidRPr="00052D33">
        <w:rPr>
          <w:lang w:val="vi"/>
        </w:rPr>
        <w:t>đoán cơ hội việc làm dành cho sinh viên năm cuối</w:t>
      </w:r>
      <w:r w:rsidRPr="00052D33">
        <w:rPr>
          <w:lang w:val="vi"/>
        </w:rPr>
        <w:t xml:space="preserve"> được thực hiện trong khuôn khổ đồ án tốt nghiệp đưa ra nghiên cứu của các vấn đề cơ bản:</w:t>
      </w:r>
    </w:p>
    <w:p w14:paraId="173301FB" w14:textId="77777777" w:rsidR="00814AD1" w:rsidRPr="00052D33" w:rsidRDefault="00814AD1" w:rsidP="000A6CDD">
      <w:pPr>
        <w:pStyle w:val="Content"/>
        <w:numPr>
          <w:ilvl w:val="0"/>
          <w:numId w:val="9"/>
        </w:numPr>
        <w:rPr>
          <w:lang w:val="vi"/>
        </w:rPr>
      </w:pPr>
      <w:r w:rsidRPr="00052D33">
        <w:rPr>
          <w:lang w:val="vi"/>
        </w:rPr>
        <w:t>Sử dụng một số thư viện mở có sẵn.</w:t>
      </w:r>
    </w:p>
    <w:p w14:paraId="79B52CCC" w14:textId="7780B89D" w:rsidR="00766498" w:rsidRPr="00052D33" w:rsidRDefault="00814AD1" w:rsidP="000A6CDD">
      <w:pPr>
        <w:pStyle w:val="Content"/>
        <w:numPr>
          <w:ilvl w:val="0"/>
          <w:numId w:val="9"/>
        </w:numPr>
        <w:rPr>
          <w:lang w:val="vi"/>
        </w:rPr>
      </w:pPr>
      <w:r w:rsidRPr="00052D33">
        <w:rPr>
          <w:lang w:val="vi"/>
        </w:rPr>
        <w:lastRenderedPageBreak/>
        <w:t xml:space="preserve">Sử dụng mô hình thuật toán </w:t>
      </w:r>
      <w:r w:rsidR="00766498" w:rsidRPr="00052D33">
        <w:rPr>
          <w:lang w:val="vi"/>
        </w:rPr>
        <w:t>cây quyết định</w:t>
      </w:r>
      <w:r w:rsidRPr="00052D33">
        <w:rPr>
          <w:lang w:val="vi"/>
        </w:rPr>
        <w:t xml:space="preserve"> </w:t>
      </w:r>
      <w:r w:rsidR="00766498" w:rsidRPr="00052D33">
        <w:rPr>
          <w:lang w:val="vi"/>
        </w:rPr>
        <w:t>ID3(Iterative Dichotomiser 3) trong học máy</w:t>
      </w:r>
    </w:p>
    <w:p w14:paraId="114FA6FE" w14:textId="1A0F6015" w:rsidR="00814AD1" w:rsidRPr="00052D33" w:rsidRDefault="00814AD1" w:rsidP="000A6CDD">
      <w:pPr>
        <w:pStyle w:val="Content"/>
        <w:numPr>
          <w:ilvl w:val="0"/>
          <w:numId w:val="9"/>
        </w:numPr>
        <w:rPr>
          <w:lang w:val="vi"/>
        </w:rPr>
      </w:pPr>
      <w:r w:rsidRPr="00052D33">
        <w:rPr>
          <w:lang w:val="vi"/>
        </w:rPr>
        <w:t>Ứng dụng thuật toán</w:t>
      </w:r>
      <w:r w:rsidR="00A4455A" w:rsidRPr="00A4455A">
        <w:rPr>
          <w:lang w:val="vi"/>
        </w:rPr>
        <w:t xml:space="preserve"> cây quyết định</w:t>
      </w:r>
      <w:r w:rsidRPr="00052D33">
        <w:rPr>
          <w:lang w:val="vi"/>
        </w:rPr>
        <w:t xml:space="preserve"> </w:t>
      </w:r>
      <w:r w:rsidR="00A5082B" w:rsidRPr="00052D33">
        <w:rPr>
          <w:lang w:val="vi"/>
        </w:rPr>
        <w:t>từ đó</w:t>
      </w:r>
      <w:r w:rsidRPr="00052D33">
        <w:rPr>
          <w:lang w:val="vi"/>
        </w:rPr>
        <w:t xml:space="preserve"> đưa ra dự đoán </w:t>
      </w:r>
      <w:r w:rsidR="00A5082B" w:rsidRPr="00052D33">
        <w:rPr>
          <w:lang w:val="vi"/>
        </w:rPr>
        <w:t>“có” hoặc “không” về cơ hội nhận được việc làm của các sinh viên năm cuối</w:t>
      </w:r>
    </w:p>
    <w:p w14:paraId="37C6211C" w14:textId="77777777" w:rsidR="00814AD1" w:rsidRPr="00052D33" w:rsidRDefault="00814AD1" w:rsidP="000A6CDD">
      <w:pPr>
        <w:pStyle w:val="Content"/>
        <w:numPr>
          <w:ilvl w:val="0"/>
          <w:numId w:val="9"/>
        </w:numPr>
        <w:rPr>
          <w:lang w:val="vi"/>
        </w:rPr>
      </w:pPr>
      <w:r w:rsidRPr="00052D33">
        <w:rPr>
          <w:lang w:val="vi"/>
        </w:rPr>
        <w:t xml:space="preserve">Sử dụng một số tham số đánh giá mô hình để đưa ra kết quả dự đoán có độ chính xác lớn nhất </w:t>
      </w:r>
    </w:p>
    <w:p w14:paraId="46F109E9" w14:textId="6D41CFB3" w:rsidR="00814AD1" w:rsidRPr="00052D33" w:rsidRDefault="00814AD1" w:rsidP="000A6CDD">
      <w:pPr>
        <w:pStyle w:val="Content"/>
        <w:numPr>
          <w:ilvl w:val="0"/>
          <w:numId w:val="9"/>
        </w:numPr>
        <w:rPr>
          <w:lang w:val="vi"/>
        </w:rPr>
      </w:pPr>
      <w:r w:rsidRPr="00052D33">
        <w:rPr>
          <w:lang w:val="vi"/>
        </w:rPr>
        <w:t xml:space="preserve">Sử dụng </w:t>
      </w:r>
      <w:r w:rsidR="00A5082B" w:rsidRPr="00052D33">
        <w:rPr>
          <w:lang w:val="vi"/>
        </w:rPr>
        <w:t>Qt Designer</w:t>
      </w:r>
      <w:r w:rsidRPr="00052D33">
        <w:rPr>
          <w:lang w:val="vi"/>
        </w:rPr>
        <w:t xml:space="preserve"> để hiển thị kết quả dự đoán </w:t>
      </w:r>
      <w:r w:rsidR="00A5082B" w:rsidRPr="00052D33">
        <w:rPr>
          <w:lang w:val="vi"/>
        </w:rPr>
        <w:t>khi</w:t>
      </w:r>
      <w:r w:rsidRPr="00052D33">
        <w:rPr>
          <w:lang w:val="vi"/>
        </w:rPr>
        <w:t xml:space="preserve"> người dùng tương tác với giao diện </w:t>
      </w:r>
      <w:r w:rsidRPr="00052D33">
        <w:rPr>
          <w:lang w:val="vi"/>
        </w:rPr>
        <w:br w:type="page"/>
      </w:r>
    </w:p>
    <w:p w14:paraId="56EE5F17" w14:textId="3E259C58" w:rsidR="00820CB3" w:rsidRPr="000771C4" w:rsidRDefault="00A60BA5" w:rsidP="0017489C">
      <w:pPr>
        <w:pStyle w:val="u1"/>
        <w:rPr>
          <w:lang w:val="vi"/>
        </w:rPr>
      </w:pPr>
      <w:bookmarkStart w:id="23" w:name="_Toc123551732"/>
      <w:r w:rsidRPr="000771C4">
        <w:rPr>
          <w:lang w:val="vi"/>
        </w:rPr>
        <w:lastRenderedPageBreak/>
        <w:t xml:space="preserve">HỌC MÁY VÀ MỘT SỐ THUẬT TOÁN </w:t>
      </w:r>
      <w:r w:rsidR="00A5082B" w:rsidRPr="000771C4">
        <w:rPr>
          <w:lang w:val="vi"/>
        </w:rPr>
        <w:t>TRONG HỌC MÁY</w:t>
      </w:r>
      <w:bookmarkEnd w:id="23"/>
    </w:p>
    <w:p w14:paraId="11C2D92A" w14:textId="331CF707" w:rsidR="00820CB3" w:rsidRPr="001E5523" w:rsidRDefault="00A60BA5" w:rsidP="003E5755">
      <w:pPr>
        <w:pStyle w:val="u2"/>
      </w:pPr>
      <w:bookmarkStart w:id="24" w:name="_heading=h.tyjcwt" w:colFirst="0" w:colLast="0"/>
      <w:bookmarkStart w:id="25" w:name="_Toc123551733"/>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51734"/>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052D33" w:rsidRDefault="00EB22A1" w:rsidP="000A6CDD">
      <w:pPr>
        <w:pStyle w:val="Content"/>
        <w:rPr>
          <w:b/>
          <w:lang w:val="vi"/>
        </w:rPr>
      </w:pPr>
      <w:r w:rsidRPr="00052D33">
        <w:rPr>
          <w:lang w:val="vi"/>
        </w:rPr>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0A6CDD">
      <w:pPr>
        <w:pStyle w:val="Content"/>
      </w:pPr>
      <w:r w:rsidRPr="001E5523">
        <w:t>Machine learning - một công nghệ phát triển từ lĩnh vực AI</w:t>
      </w:r>
    </w:p>
    <w:p w14:paraId="431AE02D" w14:textId="0E5E300D" w:rsidR="007D218C" w:rsidRDefault="00F53326" w:rsidP="007D218C">
      <w:pPr>
        <w:keepNext/>
        <w:shd w:val="clear" w:color="auto" w:fill="FFFFFF"/>
        <w:jc w:val="both"/>
      </w:pPr>
      <w:r>
        <w:rPr>
          <w:noProof/>
        </w:rPr>
        <w:drawing>
          <wp:inline distT="0" distB="0" distL="0" distR="0" wp14:anchorId="2250F160" wp14:editId="74A193EB">
            <wp:extent cx="5733415" cy="3295015"/>
            <wp:effectExtent l="0" t="0" r="635" b="63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3415" cy="3295015"/>
                    </a:xfrm>
                    <a:prstGeom prst="rect">
                      <a:avLst/>
                    </a:prstGeom>
                    <a:noFill/>
                    <a:ln>
                      <a:noFill/>
                    </a:ln>
                  </pic:spPr>
                </pic:pic>
              </a:graphicData>
            </a:graphic>
          </wp:inline>
        </w:drawing>
      </w:r>
    </w:p>
    <w:p w14:paraId="021562E6" w14:textId="5E42E634" w:rsidR="001E37EB" w:rsidRPr="000771C4" w:rsidRDefault="007D218C" w:rsidP="00826B2B">
      <w:pPr>
        <w:pStyle w:val="Chuthich"/>
        <w:rPr>
          <w:lang w:val="vi"/>
        </w:rPr>
      </w:pPr>
      <w:bookmarkStart w:id="30" w:name="_Toc12355168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w:t>
      </w:r>
      <w:r w:rsidR="00FB0484">
        <w:fldChar w:fldCharType="end"/>
      </w:r>
      <w:r w:rsidRPr="000771C4">
        <w:rPr>
          <w:lang w:val="vi"/>
        </w:rPr>
        <w:t xml:space="preserve"> Meachine learning</w:t>
      </w:r>
      <w:bookmarkEnd w:id="30"/>
    </w:p>
    <w:p w14:paraId="178E7039" w14:textId="7DFF67C0" w:rsidR="00820CB3" w:rsidRPr="00052D33" w:rsidRDefault="007D218C" w:rsidP="000A6CDD">
      <w:pPr>
        <w:pStyle w:val="Content"/>
        <w:rPr>
          <w:lang w:val="vi"/>
        </w:rPr>
      </w:pPr>
      <w:r w:rsidRPr="00052D33">
        <w:rPr>
          <w:lang w:val="vi"/>
        </w:rPr>
        <w:t>Học máy (meachine learning)</w:t>
      </w:r>
      <w:r w:rsidR="00EB22A1" w:rsidRPr="00052D33">
        <w:rPr>
          <w:lang w:val="vi"/>
        </w:rPr>
        <w:t xml:space="preserve"> là một nhánh nhỏ của trí tuệ nhân tạo và khoa học máy tính (Computer Science) - phương pháp phân tích dữ liệu để tự động hóa việc xây dựng mô hình phân tích,</w:t>
      </w:r>
      <w:r w:rsidR="008747AD" w:rsidRPr="00052D33">
        <w:rPr>
          <w:lang w:val="vi"/>
        </w:rPr>
        <w:t xml:space="preserve"> </w:t>
      </w:r>
      <w:r w:rsidR="00EB22A1" w:rsidRPr="00052D33">
        <w:rPr>
          <w:lang w:val="vi"/>
        </w:rPr>
        <w:t>từ đó bắt chước cách con người học, dần dần cải thiện độ chính xác của nó mà không cần sự can thiệp hay trợ giúp của con người.</w:t>
      </w:r>
    </w:p>
    <w:p w14:paraId="4E74032A" w14:textId="77777777" w:rsidR="00820CB3" w:rsidRPr="00052D33" w:rsidRDefault="00EB22A1" w:rsidP="000A6CDD">
      <w:pPr>
        <w:pStyle w:val="Content"/>
        <w:rPr>
          <w:lang w:val="vi"/>
        </w:rPr>
      </w:pPr>
      <w:r w:rsidRPr="00052D33">
        <w:rPr>
          <w:lang w:val="vi"/>
        </w:rPr>
        <w:t xml:space="preserve">Học máy là một thành phần quan trọng của lĩnh vực khoa học dữ liệu đang phát triển. Thông qua việc sử dụng các phương pháp thống kê, các thuật toán được huấn luyện, </w:t>
      </w:r>
      <w:r w:rsidRPr="00052D33">
        <w:rPr>
          <w:lang w:val="vi"/>
        </w:rPr>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052D33" w:rsidRDefault="00EB22A1" w:rsidP="000A6CDD">
      <w:pPr>
        <w:pStyle w:val="Content"/>
        <w:rPr>
          <w:lang w:val="vi"/>
        </w:rPr>
      </w:pPr>
      <w:r w:rsidRPr="00052D33">
        <w:rPr>
          <w:lang w:val="vi"/>
        </w:rPr>
        <w:t>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hoặc tránh những rủi ro chưa biết.</w:t>
      </w:r>
    </w:p>
    <w:p w14:paraId="42C81429" w14:textId="7FA131C8" w:rsidR="00820CB3" w:rsidRPr="00052D33" w:rsidRDefault="00EB22A1" w:rsidP="000A6CDD">
      <w:pPr>
        <w:pStyle w:val="Content"/>
        <w:rPr>
          <w:lang w:val="vi"/>
        </w:rPr>
      </w:pPr>
      <w:r w:rsidRPr="00052D33">
        <w:rPr>
          <w:lang w:val="vi"/>
        </w:rPr>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rsidRPr="00052D33">
        <w:rPr>
          <w:lang w:val="vi"/>
        </w:rPr>
        <w:t>,</w:t>
      </w:r>
      <w:r w:rsidRPr="00052D33">
        <w:rPr>
          <w:lang w:val="vi"/>
        </w:rPr>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0A6CDD">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59154509" w:rsidR="00F05574" w:rsidRDefault="003327F2" w:rsidP="00F05574">
      <w:pPr>
        <w:pStyle w:val="ThngthngWeb"/>
        <w:keepNext/>
        <w:shd w:val="clear" w:color="auto" w:fill="FFFFFF"/>
        <w:spacing w:before="0" w:beforeAutospacing="0" w:after="0" w:afterAutospacing="0"/>
      </w:pPr>
      <w:r>
        <w:rPr>
          <w:noProof/>
        </w:rPr>
        <w:drawing>
          <wp:inline distT="0" distB="0" distL="0" distR="0" wp14:anchorId="77128D6F" wp14:editId="73451EFB">
            <wp:extent cx="5733415" cy="2329815"/>
            <wp:effectExtent l="0" t="0" r="635" b="0"/>
            <wp:docPr id="27"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3415" cy="2329815"/>
                    </a:xfrm>
                    <a:prstGeom prst="rect">
                      <a:avLst/>
                    </a:prstGeom>
                    <a:noFill/>
                    <a:ln>
                      <a:noFill/>
                    </a:ln>
                  </pic:spPr>
                </pic:pic>
              </a:graphicData>
            </a:graphic>
          </wp:inline>
        </w:drawing>
      </w:r>
    </w:p>
    <w:p w14:paraId="344B21BD" w14:textId="309EEE70" w:rsidR="00A20689" w:rsidRDefault="00F05574" w:rsidP="00826B2B">
      <w:pPr>
        <w:pStyle w:val="Chuthich"/>
      </w:pPr>
      <w:bookmarkStart w:id="31" w:name="_Toc123551684"/>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2</w:t>
      </w:r>
      <w:r w:rsidR="00FB0484">
        <w:fldChar w:fldCharType="end"/>
      </w:r>
      <w:r>
        <w:t xml:space="preserve"> </w:t>
      </w:r>
      <w:r w:rsidRPr="00F91A94">
        <w:t>Một quy trình học máy chung</w:t>
      </w:r>
      <w:bookmarkEnd w:id="31"/>
    </w:p>
    <w:p w14:paraId="6D7699BF" w14:textId="520F3865" w:rsidR="00D47D11" w:rsidRPr="001E5523" w:rsidRDefault="003327F2" w:rsidP="000A6CDD">
      <w:pPr>
        <w:pStyle w:val="Content"/>
      </w:pPr>
      <w:r>
        <w:t xml:space="preserve">Nhìn chung 1 mô hình học máy sẽ có quy trình </w:t>
      </w:r>
      <w:r w:rsidR="00A16B0F">
        <w:t>chung như sau</w:t>
      </w:r>
      <w:r w:rsidR="00D47D11" w:rsidRPr="001E5523">
        <w:t>:</w:t>
      </w:r>
    </w:p>
    <w:p w14:paraId="69047102" w14:textId="0E8067DB" w:rsidR="00D47D11" w:rsidRPr="001E5523" w:rsidRDefault="00D47D11" w:rsidP="000A6CDD">
      <w:pPr>
        <w:pStyle w:val="Content"/>
        <w:numPr>
          <w:ilvl w:val="0"/>
          <w:numId w:val="10"/>
        </w:numPr>
      </w:pPr>
      <w:r w:rsidRPr="001E5523">
        <w:lastRenderedPageBreak/>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0A6CDD">
      <w:pPr>
        <w:pStyle w:val="Content"/>
        <w:numPr>
          <w:ilvl w:val="0"/>
          <w:numId w:val="10"/>
        </w:numPr>
      </w:pPr>
      <w:r w:rsidRPr="001E5523">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0A6CDD">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0A6CDD">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0A6CDD">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28206F55" w:rsidR="00D47D11" w:rsidRPr="001E5523" w:rsidRDefault="00A4455A" w:rsidP="000A6CDD">
      <w:pPr>
        <w:pStyle w:val="Content"/>
        <w:numPr>
          <w:ilvl w:val="0"/>
          <w:numId w:val="10"/>
        </w:numPr>
      </w:pPr>
      <w:r>
        <w:t>Áp dụng</w:t>
      </w:r>
      <w:r w:rsidR="009272CC" w:rsidRPr="001E5523">
        <w:t>: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Pr="00052D33" w:rsidRDefault="00EB22A1" w:rsidP="000A6CDD">
      <w:pPr>
        <w:pStyle w:val="Content"/>
        <w:rPr>
          <w:lang w:val="vi"/>
        </w:rPr>
      </w:pPr>
      <w:r w:rsidRPr="00052D33">
        <w:rPr>
          <w:lang w:val="vi"/>
        </w:rPr>
        <w:t xml:space="preserve">Hai trong số các phương pháp học máy được áp dụng rộng rãi nhất là </w:t>
      </w:r>
      <w:r w:rsidRPr="00052D33">
        <w:rPr>
          <w:b/>
          <w:i/>
          <w:lang w:val="vi"/>
        </w:rPr>
        <w:t>Học có giám sát</w:t>
      </w:r>
      <w:r w:rsidRPr="00052D33">
        <w:rPr>
          <w:lang w:val="vi"/>
        </w:rPr>
        <w:t xml:space="preserve"> (</w:t>
      </w:r>
      <w:r w:rsidRPr="00052D33">
        <w:rPr>
          <w:i/>
          <w:lang w:val="vi"/>
        </w:rPr>
        <w:t>Supervised learning</w:t>
      </w:r>
      <w:r w:rsidRPr="00052D33">
        <w:rPr>
          <w:lang w:val="vi"/>
        </w:rPr>
        <w:t xml:space="preserve">) và </w:t>
      </w:r>
      <w:r w:rsidRPr="00052D33">
        <w:rPr>
          <w:b/>
          <w:i/>
          <w:lang w:val="vi"/>
        </w:rPr>
        <w:t>Học không giám sát</w:t>
      </w:r>
      <w:r w:rsidRPr="00052D33">
        <w:rPr>
          <w:b/>
          <w:lang w:val="vi"/>
        </w:rPr>
        <w:t xml:space="preserve"> </w:t>
      </w:r>
      <w:r w:rsidRPr="00052D33">
        <w:rPr>
          <w:lang w:val="vi"/>
        </w:rPr>
        <w:t>(</w:t>
      </w:r>
      <w:r w:rsidRPr="00052D33">
        <w:rPr>
          <w:i/>
          <w:lang w:val="vi"/>
        </w:rPr>
        <w:t>Unsupervised learning</w:t>
      </w:r>
      <w:r w:rsidRPr="00052D33">
        <w:rPr>
          <w:lang w:val="vi"/>
        </w:rPr>
        <w:t xml:space="preserve">). Ngoài ra, machine learning còn có thể phân làm các loại như: </w:t>
      </w:r>
      <w:r w:rsidR="00430FCC" w:rsidRPr="00052D33">
        <w:rPr>
          <w:lang w:val="vi"/>
        </w:rPr>
        <w:t>H</w:t>
      </w:r>
      <w:r w:rsidRPr="00052D33">
        <w:rPr>
          <w:lang w:val="vi"/>
        </w:rPr>
        <w:t>ọc bán giám sát</w:t>
      </w:r>
      <w:r w:rsidR="00430FCC" w:rsidRPr="00052D33">
        <w:rPr>
          <w:lang w:val="vi"/>
        </w:rPr>
        <w:t xml:space="preserve"> </w:t>
      </w:r>
      <w:bookmarkStart w:id="32" w:name="_Hlk122979095"/>
      <w:r w:rsidR="00430FCC" w:rsidRPr="00052D33">
        <w:rPr>
          <w:i/>
          <w:iCs/>
          <w:lang w:val="vi"/>
        </w:rPr>
        <w:t>(Semi-supervised learning)</w:t>
      </w:r>
      <w:bookmarkEnd w:id="32"/>
      <w:r w:rsidRPr="00052D33">
        <w:rPr>
          <w:lang w:val="vi"/>
        </w:rPr>
        <w:t xml:space="preserve">, </w:t>
      </w:r>
      <w:r w:rsidR="00430FCC" w:rsidRPr="00052D33">
        <w:rPr>
          <w:lang w:val="vi"/>
        </w:rPr>
        <w:t>H</w:t>
      </w:r>
      <w:r w:rsidRPr="00052D33">
        <w:rPr>
          <w:lang w:val="vi"/>
        </w:rPr>
        <w:t>ọc củng cố/tăng cường</w:t>
      </w:r>
      <w:r w:rsidR="00430FCC" w:rsidRPr="00052D33">
        <w:rPr>
          <w:lang w:val="vi"/>
        </w:rPr>
        <w:t xml:space="preserve"> </w:t>
      </w:r>
      <w:r w:rsidR="00430FCC" w:rsidRPr="00052D33">
        <w:rPr>
          <w:i/>
          <w:iCs/>
          <w:lang w:val="vi"/>
        </w:rPr>
        <w:t>(Reinforce learning)</w:t>
      </w:r>
      <w:r w:rsidRPr="00052D33">
        <w:rPr>
          <w:lang w:val="vi"/>
        </w:rPr>
        <w:t>.</w:t>
      </w:r>
    </w:p>
    <w:p w14:paraId="16B02142" w14:textId="38C2B8F6" w:rsidR="00F05574" w:rsidRPr="002607A5" w:rsidRDefault="00AB7226" w:rsidP="000A6CDD">
      <w:pPr>
        <w:pStyle w:val="Content"/>
        <w:rPr>
          <w:lang w:val="vi"/>
        </w:rPr>
      </w:pPr>
      <w:r>
        <w:rPr>
          <w:noProof/>
        </w:rPr>
        <w:lastRenderedPageBreak/>
        <mc:AlternateContent>
          <mc:Choice Requires="wps">
            <w:drawing>
              <wp:inline distT="0" distB="0" distL="0" distR="0" wp14:anchorId="7FF653C1" wp14:editId="3B42E0BC">
                <wp:extent cx="304800" cy="304800"/>
                <wp:effectExtent l="0" t="0" r="0" b="0"/>
                <wp:docPr id="32" name="Hình chữ nhật 32" descr="Supervised Machine Learni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F632480" id="Hình chữ nhật 32" o:spid="_x0000_s1026" alt="Supervised Machine Learni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AB7226">
        <w:rPr>
          <w:bCs w:val="0"/>
          <w:lang w:val="vi"/>
        </w:rPr>
        <w:t xml:space="preserve"> </w:t>
      </w:r>
      <w:r>
        <w:rPr>
          <w:noProof/>
        </w:rPr>
        <w:drawing>
          <wp:inline distT="0" distB="0" distL="0" distR="0" wp14:anchorId="7EA8975D" wp14:editId="32B635CC">
            <wp:extent cx="5733415" cy="4116705"/>
            <wp:effectExtent l="0" t="0" r="635" b="0"/>
            <wp:docPr id="37" name="Hình ảnh 37" descr="Một số hình ảnh giúp bạn hiểu về phân loại tro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ột số hình ảnh giúp bạn hiểu về phân loại trong Machine Learni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4116705"/>
                    </a:xfrm>
                    <a:prstGeom prst="rect">
                      <a:avLst/>
                    </a:prstGeom>
                    <a:noFill/>
                    <a:ln>
                      <a:noFill/>
                    </a:ln>
                  </pic:spPr>
                </pic:pic>
              </a:graphicData>
            </a:graphic>
          </wp:inline>
        </w:drawing>
      </w:r>
    </w:p>
    <w:p w14:paraId="58087284" w14:textId="6E372459" w:rsidR="00690ED1" w:rsidRPr="00AB7226" w:rsidRDefault="00F05574" w:rsidP="00826B2B">
      <w:pPr>
        <w:pStyle w:val="Chuthich"/>
        <w:rPr>
          <w:lang w:val="vi"/>
        </w:rPr>
      </w:pPr>
      <w:bookmarkStart w:id="33" w:name="_Toc123551685"/>
      <w:r w:rsidRPr="00AB7226">
        <w:rPr>
          <w:lang w:val="vi"/>
        </w:rPr>
        <w:t xml:space="preserve">Hình </w:t>
      </w:r>
      <w:r w:rsidR="00FB0484">
        <w:fldChar w:fldCharType="begin"/>
      </w:r>
      <w:r w:rsidR="00FB0484" w:rsidRPr="00AB7226">
        <w:rPr>
          <w:lang w:val="vi"/>
        </w:rPr>
        <w:instrText xml:space="preserve"> STYLEREF 1 \s </w:instrText>
      </w:r>
      <w:r w:rsidR="00FB0484">
        <w:fldChar w:fldCharType="separate"/>
      </w:r>
      <w:r w:rsidR="002607A5">
        <w:rPr>
          <w:noProof/>
          <w:lang w:val="vi"/>
        </w:rPr>
        <w:t>2</w:t>
      </w:r>
      <w:r w:rsidR="00FB0484">
        <w:fldChar w:fldCharType="end"/>
      </w:r>
      <w:r w:rsidR="00FB0484" w:rsidRPr="00AB7226">
        <w:rPr>
          <w:lang w:val="vi"/>
        </w:rPr>
        <w:t>.</w:t>
      </w:r>
      <w:r w:rsidR="00FB0484">
        <w:fldChar w:fldCharType="begin"/>
      </w:r>
      <w:r w:rsidR="00FB0484" w:rsidRPr="00AB7226">
        <w:rPr>
          <w:lang w:val="vi"/>
        </w:rPr>
        <w:instrText xml:space="preserve"> SEQ Hình \* ARABIC \s 1 </w:instrText>
      </w:r>
      <w:r w:rsidR="00FB0484">
        <w:fldChar w:fldCharType="separate"/>
      </w:r>
      <w:r w:rsidR="002607A5">
        <w:rPr>
          <w:noProof/>
          <w:lang w:val="vi"/>
        </w:rPr>
        <w:t>3</w:t>
      </w:r>
      <w:r w:rsidR="00FB0484">
        <w:fldChar w:fldCharType="end"/>
      </w:r>
      <w:r w:rsidRPr="00AB7226">
        <w:rPr>
          <w:lang w:val="vi"/>
        </w:rPr>
        <w:t xml:space="preserve"> 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052D33" w:rsidRDefault="004E47A0" w:rsidP="000A6CDD">
      <w:pPr>
        <w:pStyle w:val="Content"/>
        <w:rPr>
          <w:lang w:val="vi"/>
        </w:rPr>
      </w:pPr>
      <w:r w:rsidRPr="00052D33">
        <w:rPr>
          <w:lang w:val="vi"/>
        </w:rPr>
        <w:t>Học có giám sát</w:t>
      </w:r>
      <w:r w:rsidR="00EB22A1" w:rsidRPr="00052D33">
        <w:rPr>
          <w:lang w:val="vi"/>
        </w:rPr>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052D33" w:rsidRDefault="00EB22A1" w:rsidP="000A6CDD">
      <w:pPr>
        <w:pStyle w:val="Content"/>
        <w:rPr>
          <w:lang w:val="vi"/>
        </w:rPr>
      </w:pPr>
      <w:r w:rsidRPr="00052D33">
        <w:rPr>
          <w:lang w:val="vi"/>
        </w:rPr>
        <w:t xml:space="preserve">Một số thuật toán phổ biến trong Học có giám sát bao gồm Máy vectơ hỗ trợ (SVM), Hồi quy logistic, Naive Bayes, Mạng </w:t>
      </w:r>
      <w:r w:rsidR="003A0F17" w:rsidRPr="00052D33">
        <w:rPr>
          <w:lang w:val="vi"/>
        </w:rPr>
        <w:t>noron</w:t>
      </w:r>
      <w:r w:rsidRPr="00052D33">
        <w:rPr>
          <w:lang w:val="vi"/>
        </w:rPr>
        <w:t>, K</w:t>
      </w:r>
      <w:r w:rsidR="003A0F17" w:rsidRPr="00052D33">
        <w:rPr>
          <w:lang w:val="vi"/>
        </w:rPr>
        <w:t xml:space="preserve"> – láng giềng</w:t>
      </w:r>
      <w:r w:rsidRPr="00052D33">
        <w:rPr>
          <w:lang w:val="vi"/>
        </w:rPr>
        <w:t xml:space="preserve"> gần nhất (KNN) và Rừng ngẫu nhiên.</w:t>
      </w:r>
    </w:p>
    <w:p w14:paraId="3ADD8F60" w14:textId="77777777" w:rsidR="00820CB3" w:rsidRPr="00052D33" w:rsidRDefault="00EB22A1" w:rsidP="000A6CDD">
      <w:pPr>
        <w:pStyle w:val="Content"/>
        <w:rPr>
          <w:lang w:val="vi"/>
        </w:rPr>
      </w:pPr>
      <w:r w:rsidRPr="00052D33">
        <w:rPr>
          <w:lang w:val="vi"/>
        </w:rPr>
        <w:t>Học máy có giám sát thường có tính ứng dụng cao trong một số bài toán như:</w:t>
      </w:r>
    </w:p>
    <w:p w14:paraId="60D22EBD" w14:textId="77777777" w:rsidR="00820CB3" w:rsidRPr="00052D33" w:rsidRDefault="00EB22A1" w:rsidP="000A6CDD">
      <w:pPr>
        <w:pStyle w:val="Content"/>
        <w:numPr>
          <w:ilvl w:val="0"/>
          <w:numId w:val="11"/>
        </w:numPr>
        <w:rPr>
          <w:lang w:val="vi"/>
        </w:rPr>
      </w:pPr>
      <w:r w:rsidRPr="00052D33">
        <w:rPr>
          <w:lang w:val="vi"/>
        </w:rPr>
        <w:t>Phân tích dự đoán (giá nhà, giá giao dịch chứng khoán, v.v.)</w:t>
      </w:r>
    </w:p>
    <w:p w14:paraId="7A57F2D5" w14:textId="77777777" w:rsidR="00820CB3" w:rsidRPr="001E5523" w:rsidRDefault="00EB22A1" w:rsidP="000A6CDD">
      <w:pPr>
        <w:pStyle w:val="Content"/>
        <w:numPr>
          <w:ilvl w:val="0"/>
          <w:numId w:val="11"/>
        </w:numPr>
      </w:pPr>
      <w:r w:rsidRPr="001E5523">
        <w:t>Nhận dạng văn bản</w:t>
      </w:r>
    </w:p>
    <w:p w14:paraId="1B0BBDFB" w14:textId="77777777" w:rsidR="00820CB3" w:rsidRPr="001E5523" w:rsidRDefault="00EB22A1" w:rsidP="000A6CDD">
      <w:pPr>
        <w:pStyle w:val="Content"/>
        <w:numPr>
          <w:ilvl w:val="0"/>
          <w:numId w:val="11"/>
        </w:numPr>
      </w:pPr>
      <w:r w:rsidRPr="001E5523">
        <w:t>Phát hiện thư rác</w:t>
      </w:r>
    </w:p>
    <w:p w14:paraId="2C840F8A" w14:textId="77777777" w:rsidR="00820CB3" w:rsidRPr="001E5523" w:rsidRDefault="00EB22A1" w:rsidP="000A6CDD">
      <w:pPr>
        <w:pStyle w:val="Content"/>
        <w:numPr>
          <w:ilvl w:val="0"/>
          <w:numId w:val="11"/>
        </w:numPr>
      </w:pPr>
      <w:r w:rsidRPr="001E5523">
        <w:lastRenderedPageBreak/>
        <w:t>Phát hiện đối tượng (khuôn mặt, chữ viết…)</w:t>
      </w:r>
    </w:p>
    <w:p w14:paraId="6843A515" w14:textId="68C38656" w:rsidR="00F05574" w:rsidRDefault="00A16B0F" w:rsidP="00A16B0F">
      <w:pPr>
        <w:keepNext/>
        <w:shd w:val="clear" w:color="auto" w:fill="FFFFFF"/>
        <w:jc w:val="both"/>
      </w:pPr>
      <w:r>
        <w:rPr>
          <w:noProof/>
        </w:rPr>
        <w:drawing>
          <wp:inline distT="0" distB="0" distL="0" distR="0" wp14:anchorId="27946A89" wp14:editId="08928A08">
            <wp:extent cx="5733415" cy="3181985"/>
            <wp:effectExtent l="0" t="0" r="635" b="0"/>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3415" cy="3181985"/>
                    </a:xfrm>
                    <a:prstGeom prst="rect">
                      <a:avLst/>
                    </a:prstGeom>
                    <a:noFill/>
                    <a:ln>
                      <a:noFill/>
                    </a:ln>
                  </pic:spPr>
                </pic:pic>
              </a:graphicData>
            </a:graphic>
          </wp:inline>
        </w:drawing>
      </w:r>
    </w:p>
    <w:p w14:paraId="64DE9C48" w14:textId="1796F5FD" w:rsidR="001E37EB" w:rsidRPr="001E5523" w:rsidRDefault="00F05574" w:rsidP="00826B2B">
      <w:pPr>
        <w:pStyle w:val="Chuthich"/>
      </w:pPr>
      <w:bookmarkStart w:id="34" w:name="_Toc123551686"/>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0A6CDD">
      <w:pPr>
        <w:pStyle w:val="Content"/>
      </w:pPr>
      <w:bookmarkStart w:id="35" w:name="_Hlk122980561"/>
      <w:r w:rsidRPr="001E5523">
        <w:t>Học có giám sát còn tiếp tục được chia nhỏ thành hai loại:</w:t>
      </w:r>
    </w:p>
    <w:p w14:paraId="2D648325" w14:textId="62C85B44" w:rsidR="00820CB3" w:rsidRPr="001E5523" w:rsidRDefault="00EB22A1" w:rsidP="000A6CDD">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0A6CDD">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42A8C367" w:rsidR="001E37EB" w:rsidRPr="000771C4" w:rsidRDefault="00F05574" w:rsidP="00826B2B">
      <w:pPr>
        <w:pStyle w:val="Chuthich"/>
        <w:rPr>
          <w:lang w:val="vi"/>
        </w:rPr>
      </w:pPr>
      <w:bookmarkStart w:id="36" w:name="_Toc12355168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5</w:t>
      </w:r>
      <w:r w:rsidR="00FB0484">
        <w:fldChar w:fldCharType="end"/>
      </w:r>
      <w:r w:rsidRPr="000771C4">
        <w:rPr>
          <w:lang w:val="vi"/>
        </w:rP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lastRenderedPageBreak/>
        <w:t xml:space="preserve">Học không giám sát </w:t>
      </w:r>
      <w:r w:rsidRPr="007524BD">
        <w:rPr>
          <w:szCs w:val="26"/>
        </w:rPr>
        <w:t>(Unsupervised learning)</w:t>
      </w:r>
    </w:p>
    <w:p w14:paraId="4798EAB3" w14:textId="3FBFDD4D" w:rsidR="00820CB3" w:rsidRPr="00052D33" w:rsidRDefault="00EB22A1" w:rsidP="000A6CDD">
      <w:pPr>
        <w:pStyle w:val="Content"/>
        <w:rPr>
          <w:lang w:val="vi"/>
        </w:rPr>
      </w:pPr>
      <w:r w:rsidRPr="00052D33">
        <w:rPr>
          <w:lang w:val="vi"/>
        </w:rPr>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0A539C6F" w:rsidR="00F05574" w:rsidRDefault="00A16B0F" w:rsidP="00F05574">
      <w:pPr>
        <w:keepNext/>
        <w:shd w:val="clear" w:color="auto" w:fill="FFFFFF"/>
        <w:jc w:val="both"/>
      </w:pPr>
      <w:r>
        <w:rPr>
          <w:noProof/>
        </w:rPr>
        <w:drawing>
          <wp:inline distT="0" distB="0" distL="0" distR="0" wp14:anchorId="7E9335DB" wp14:editId="47147A41">
            <wp:extent cx="5733415" cy="3282315"/>
            <wp:effectExtent l="0" t="0" r="635"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3415" cy="3282315"/>
                    </a:xfrm>
                    <a:prstGeom prst="rect">
                      <a:avLst/>
                    </a:prstGeom>
                    <a:noFill/>
                    <a:ln>
                      <a:noFill/>
                    </a:ln>
                  </pic:spPr>
                </pic:pic>
              </a:graphicData>
            </a:graphic>
          </wp:inline>
        </w:drawing>
      </w:r>
    </w:p>
    <w:p w14:paraId="61947EBD" w14:textId="31082CD6" w:rsidR="001E37EB" w:rsidRPr="000771C4" w:rsidRDefault="00F05574" w:rsidP="00826B2B">
      <w:pPr>
        <w:pStyle w:val="Chuthich"/>
        <w:rPr>
          <w:lang w:val="vi"/>
        </w:rPr>
      </w:pPr>
      <w:bookmarkStart w:id="37" w:name="_Toc12355168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6</w:t>
      </w:r>
      <w:r w:rsidR="00FB0484">
        <w:fldChar w:fldCharType="end"/>
      </w:r>
      <w:r w:rsidRPr="000771C4">
        <w:rPr>
          <w:lang w:val="vi"/>
        </w:rPr>
        <w:t xml:space="preserve"> Minh họa phương pháp học không giám sát</w:t>
      </w:r>
      <w:bookmarkEnd w:id="37"/>
    </w:p>
    <w:p w14:paraId="5070BB61" w14:textId="7CFCC1ED" w:rsidR="00820CB3" w:rsidRPr="00052D33" w:rsidRDefault="00EB22A1" w:rsidP="000A6CDD">
      <w:pPr>
        <w:pStyle w:val="Content"/>
        <w:rPr>
          <w:lang w:val="vi"/>
        </w:rPr>
      </w:pPr>
      <w:r w:rsidRPr="00052D33">
        <w:rPr>
          <w:lang w:val="vi"/>
        </w:rPr>
        <w:t>Học không giám sát cũng được chia nhỏ thành hai loại chính:</w:t>
      </w:r>
    </w:p>
    <w:p w14:paraId="0FD156BA" w14:textId="77777777" w:rsidR="00820CB3" w:rsidRPr="00052D33" w:rsidRDefault="00EB22A1" w:rsidP="000A6CDD">
      <w:pPr>
        <w:pStyle w:val="Content"/>
        <w:numPr>
          <w:ilvl w:val="0"/>
          <w:numId w:val="33"/>
        </w:numPr>
        <w:rPr>
          <w:lang w:val="vi"/>
        </w:rPr>
      </w:pPr>
      <w:bookmarkStart w:id="38" w:name="_Hlk122980698"/>
      <w:r w:rsidRPr="00052D33">
        <w:rPr>
          <w:lang w:val="vi"/>
        </w:rPr>
        <w:t>Clustering (phân nhóm): Một bài toán phân nhóm toàn bộ dữ liệu thành các nhóm nhỏ dựa trên sự liên quan giữa các dữ liệu trong mỗi nhóm</w:t>
      </w:r>
    </w:p>
    <w:p w14:paraId="6CF8D2EB" w14:textId="77777777" w:rsidR="00820CB3" w:rsidRPr="00052D33" w:rsidRDefault="00EB22A1" w:rsidP="000A6CDD">
      <w:pPr>
        <w:pStyle w:val="Content"/>
        <w:numPr>
          <w:ilvl w:val="0"/>
          <w:numId w:val="33"/>
        </w:numPr>
        <w:rPr>
          <w:lang w:val="vi"/>
        </w:rPr>
      </w:pPr>
      <w:r w:rsidRPr="00052D33">
        <w:rPr>
          <w:lang w:val="vi"/>
        </w:rPr>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052D33" w:rsidRDefault="00EB22A1" w:rsidP="000A6CDD">
      <w:pPr>
        <w:pStyle w:val="Content"/>
        <w:rPr>
          <w:lang w:val="vi"/>
        </w:rPr>
      </w:pPr>
      <w:r w:rsidRPr="00052D33">
        <w:rPr>
          <w:lang w:val="vi"/>
        </w:rPr>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Pr="00052D33" w:rsidRDefault="00B92A97" w:rsidP="000A6CDD">
      <w:pPr>
        <w:pStyle w:val="Content"/>
        <w:rPr>
          <w:lang w:val="vi"/>
        </w:rPr>
      </w:pPr>
      <w:r w:rsidRPr="00052D33">
        <w:rPr>
          <w:lang w:val="vi"/>
        </w:rPr>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052D33" w:rsidRDefault="00B92A97" w:rsidP="000A6CDD">
      <w:pPr>
        <w:pStyle w:val="Content"/>
        <w:numPr>
          <w:ilvl w:val="0"/>
          <w:numId w:val="13"/>
        </w:numPr>
        <w:rPr>
          <w:lang w:val="vi"/>
        </w:rPr>
      </w:pPr>
      <w:r w:rsidRPr="00052D33">
        <w:rPr>
          <w:lang w:val="vi"/>
        </w:rPr>
        <w:lastRenderedPageBreak/>
        <w:t>Dịch máy: Dạy thuật toán dịch ngôn ngữ dựa trên ít hơn một từ điển từ đầy đủ.</w:t>
      </w:r>
    </w:p>
    <w:p w14:paraId="447931DC" w14:textId="77777777" w:rsidR="00B92A97" w:rsidRPr="00052D33" w:rsidRDefault="00B92A97" w:rsidP="000A6CDD">
      <w:pPr>
        <w:pStyle w:val="Content"/>
        <w:numPr>
          <w:ilvl w:val="0"/>
          <w:numId w:val="13"/>
        </w:numPr>
        <w:rPr>
          <w:lang w:val="vi"/>
        </w:rPr>
      </w:pPr>
      <w:r w:rsidRPr="00052D33">
        <w:rPr>
          <w:lang w:val="vi"/>
        </w:rPr>
        <w:t>Phát hiện gian lận: Xác định các trường hợp gian lận khi bạn chỉ có một vài ví dụ tích cực.</w:t>
      </w:r>
    </w:p>
    <w:p w14:paraId="4A18EA45" w14:textId="31295F9C" w:rsidR="00B92A97" w:rsidRDefault="00B92A97" w:rsidP="000A6CDD">
      <w:pPr>
        <w:pStyle w:val="Content"/>
        <w:numPr>
          <w:ilvl w:val="0"/>
          <w:numId w:val="13"/>
        </w:numPr>
        <w:rPr>
          <w:lang w:val="vi"/>
        </w:rPr>
      </w:pPr>
      <w:r w:rsidRPr="00052D33">
        <w:rPr>
          <w:lang w:val="vi"/>
        </w:rPr>
        <w:t>Dán nhãn dữ liệu: Các thuật toán được đào tạo trên tập dữ liệu nhỏ có thể học cách áp dụng nhãn dữ liệu cho các tập lớn hơn một cách tự động.</w:t>
      </w:r>
    </w:p>
    <w:p w14:paraId="07DCCD13" w14:textId="7AB45836" w:rsidR="00A4455A" w:rsidRPr="00A4455A" w:rsidRDefault="00A4455A" w:rsidP="00A4455A">
      <w:pPr>
        <w:pStyle w:val="Content"/>
        <w:rPr>
          <w:lang w:val="vi"/>
        </w:rPr>
      </w:pPr>
      <w:r w:rsidRPr="00A4455A">
        <w:rPr>
          <w:lang w:val="vi"/>
        </w:rPr>
        <w:t>●</w:t>
      </w:r>
      <w:r w:rsidRPr="00A4455A">
        <w:rPr>
          <w:lang w:val="vi"/>
        </w:rPr>
        <w:tab/>
      </w:r>
      <w:r>
        <w:rPr>
          <w:b/>
          <w:bCs w:val="0"/>
        </w:rPr>
        <w:t>Học tăng cường</w:t>
      </w:r>
      <w:r w:rsidRPr="00A4455A">
        <w:rPr>
          <w:lang w:val="vi"/>
        </w:rPr>
        <w:t xml:space="preserve"> (reinforcement learning)</w:t>
      </w:r>
      <w:r w:rsidRPr="00A4455A">
        <w:rPr>
          <w:lang w:val="vi"/>
        </w:rPr>
        <w:tab/>
      </w:r>
    </w:p>
    <w:p w14:paraId="4999A727" w14:textId="77777777" w:rsidR="00AB7226" w:rsidRDefault="00AB7226" w:rsidP="00A4455A">
      <w:pPr>
        <w:pStyle w:val="Content"/>
        <w:rPr>
          <w:lang w:val="vi"/>
        </w:rPr>
      </w:pPr>
      <w:r w:rsidRPr="00AB7226">
        <w:rPr>
          <w:lang w:val="vi"/>
        </w:rPr>
        <w:t>Học tăng cường là một lĩnh vực của ML. Đó là việc thực hiện hành động phù hợp để tối đa hóa phần thưởng trong một tình huống cụ thể. Nó được sử dụng bởi các phần mềm và ML khác nhau để tìm ra hành vi hoặc đường dẫn tốt nhất có thể mà nó nên thực hiện trong một tình huống cụ thể. Học tăng cường khác với học có giám sát ở chỗ trong học có giám sát, dữ liệu huấn luyện có khóa trả lời với nó, do đó mô hình được huấn luyện với câu trả lời chính xác trong khi trong học củng cố, không có câu trả lời nhưng tác nhân củng cố quyết định phải làm gì để thực hiện nhiệm vụ đã cho. Trong trường hợp không có tập dữ liệu đào tạo, nó nhất định phải học hỏi kinh nghiệm của nó.</w:t>
      </w:r>
    </w:p>
    <w:p w14:paraId="687D50F5" w14:textId="0227CDF7" w:rsidR="00AB7226" w:rsidRPr="00AB7226" w:rsidRDefault="00AB7226" w:rsidP="00AB7226">
      <w:pPr>
        <w:pStyle w:val="Content"/>
        <w:numPr>
          <w:ilvl w:val="0"/>
          <w:numId w:val="59"/>
        </w:numPr>
        <w:rPr>
          <w:lang w:val="vi"/>
        </w:rPr>
      </w:pPr>
      <w:r w:rsidRPr="00AB7226">
        <w:rPr>
          <w:lang w:val="vi"/>
        </w:rPr>
        <w:t>Ưu điểm của việc học tăng cường là:</w:t>
      </w:r>
    </w:p>
    <w:p w14:paraId="184CB5C3" w14:textId="6FD8E158" w:rsidR="00AB7226" w:rsidRPr="00AB7226" w:rsidRDefault="00AB7226" w:rsidP="00AB7226">
      <w:pPr>
        <w:pStyle w:val="Content"/>
        <w:ind w:firstLine="720"/>
        <w:rPr>
          <w:lang w:val="vi"/>
        </w:rPr>
      </w:pPr>
      <w:r w:rsidRPr="00AB7226">
        <w:rPr>
          <w:lang w:val="vi"/>
        </w:rPr>
        <w:t>+</w:t>
      </w:r>
      <w:r w:rsidRPr="00AB7226">
        <w:rPr>
          <w:lang w:val="vi"/>
        </w:rPr>
        <w:tab/>
      </w:r>
      <w:r w:rsidRPr="00AB7226">
        <w:rPr>
          <w:lang w:val="vi"/>
        </w:rPr>
        <w:t>Tối đa hóa hiệu suất</w:t>
      </w:r>
    </w:p>
    <w:p w14:paraId="686B119F" w14:textId="77777777" w:rsidR="00AB7226" w:rsidRDefault="00AB7226" w:rsidP="00AB7226">
      <w:pPr>
        <w:pStyle w:val="Content"/>
        <w:ind w:firstLine="720"/>
        <w:rPr>
          <w:lang w:val="vi"/>
        </w:rPr>
      </w:pPr>
      <w:r w:rsidRPr="00AB7226">
        <w:rPr>
          <w:lang w:val="vi"/>
        </w:rPr>
        <w:t>+</w:t>
      </w:r>
      <w:r w:rsidRPr="00AB7226">
        <w:rPr>
          <w:lang w:val="vi"/>
        </w:rPr>
        <w:tab/>
      </w:r>
      <w:r w:rsidRPr="00AB7226">
        <w:rPr>
          <w:lang w:val="vi"/>
        </w:rPr>
        <w:t>Duy trì thay đổi trong một thời gian dài</w:t>
      </w:r>
    </w:p>
    <w:p w14:paraId="5549B86F" w14:textId="1CCB43D2" w:rsidR="00AB7226" w:rsidRPr="00AB7226" w:rsidRDefault="00AB7226" w:rsidP="00AB7226">
      <w:pPr>
        <w:pStyle w:val="Content"/>
        <w:numPr>
          <w:ilvl w:val="0"/>
          <w:numId w:val="59"/>
        </w:numPr>
        <w:rPr>
          <w:lang w:val="vi"/>
        </w:rPr>
      </w:pPr>
      <w:r w:rsidRPr="00AB7226">
        <w:rPr>
          <w:lang w:val="vi"/>
        </w:rPr>
        <w:t>Nhược điểm của học tăng cường:</w:t>
      </w:r>
    </w:p>
    <w:p w14:paraId="1B45ABC1" w14:textId="6BF6DDF4" w:rsidR="00A4455A" w:rsidRPr="00052D33" w:rsidRDefault="00AB7226" w:rsidP="00AB7226">
      <w:pPr>
        <w:pStyle w:val="Content"/>
        <w:ind w:firstLine="720"/>
        <w:rPr>
          <w:lang w:val="vi"/>
        </w:rPr>
      </w:pPr>
      <w:r w:rsidRPr="00AB7226">
        <w:rPr>
          <w:lang w:val="vi"/>
        </w:rPr>
        <w:t>+</w:t>
      </w:r>
      <w:r>
        <w:rPr>
          <w:lang w:val="vi"/>
        </w:rPr>
        <w:tab/>
      </w:r>
      <w:r w:rsidRPr="00AB7226">
        <w:rPr>
          <w:lang w:val="vi"/>
        </w:rPr>
        <w:t>Quá nhiều gia cố có thể dẫn đến quá tải các trạng thái có thể làm giảm kết quả</w:t>
      </w:r>
      <w:r w:rsidR="00A4455A" w:rsidRPr="00A4455A">
        <w:rPr>
          <w:lang w:val="vi"/>
        </w:rPr>
        <w:tab/>
      </w:r>
    </w:p>
    <w:p w14:paraId="09B565C7" w14:textId="7210E4FE" w:rsidR="00820CB3" w:rsidRPr="001E5523" w:rsidRDefault="00F47302" w:rsidP="004A2E7A">
      <w:pPr>
        <w:pStyle w:val="u4"/>
      </w:pPr>
      <w:bookmarkStart w:id="39" w:name="_heading=h.2s8eyo1" w:colFirst="0" w:colLast="0"/>
      <w:bookmarkEnd w:id="39"/>
      <w:r w:rsidRPr="000771C4">
        <w:t>Ứng</w:t>
      </w:r>
      <w:r w:rsidR="00EB22A1" w:rsidRPr="001E5523">
        <w:t xml:space="preserve"> dụng học máy</w:t>
      </w:r>
      <w:r w:rsidRPr="000771C4">
        <w:t xml:space="preserve"> vào </w:t>
      </w:r>
      <w:r w:rsidRPr="001E5523">
        <w:t>thực tiễn</w:t>
      </w:r>
    </w:p>
    <w:p w14:paraId="0D2DD81E" w14:textId="30AB66B4" w:rsidR="009B5A0B" w:rsidRPr="00052D33" w:rsidRDefault="009B5A0B" w:rsidP="000A6CDD">
      <w:pPr>
        <w:pStyle w:val="Content"/>
        <w:rPr>
          <w:lang w:val="vi"/>
        </w:rPr>
      </w:pPr>
      <w:r w:rsidRPr="00052D33">
        <w:rPr>
          <w:lang w:val="vi"/>
        </w:rPr>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052D33">
        <w:rPr>
          <w:lang w:val="vi"/>
        </w:rPr>
        <w:t>, phát hiện và nhận diện khuôn mặt</w:t>
      </w:r>
      <w:r w:rsidRPr="00052D33">
        <w:rPr>
          <w:lang w:val="vi"/>
        </w:rPr>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lastRenderedPageBreak/>
        <w:t>Machine learning được ứng dụng cực kỳ nhiều trong đời sống hiện nay trong mọi lĩnh vực:</w:t>
      </w:r>
    </w:p>
    <w:p w14:paraId="02F2FA75" w14:textId="27DA0775" w:rsidR="0076579D" w:rsidRPr="001E5523" w:rsidRDefault="00EB22A1" w:rsidP="000A6CDD">
      <w:pPr>
        <w:pStyle w:val="Content"/>
        <w:numPr>
          <w:ilvl w:val="0"/>
          <w:numId w:val="14"/>
        </w:numPr>
      </w:pPr>
      <w:r w:rsidRPr="001E5523">
        <w:t>Tài chính – ngân hàng</w:t>
      </w:r>
    </w:p>
    <w:p w14:paraId="30DCCDA6" w14:textId="77777777" w:rsidR="00820CB3" w:rsidRPr="001E5523" w:rsidRDefault="00EB22A1" w:rsidP="000A6CDD">
      <w:pPr>
        <w:pStyle w:val="Content"/>
        <w:numPr>
          <w:ilvl w:val="0"/>
          <w:numId w:val="14"/>
        </w:numPr>
      </w:pPr>
      <w:r w:rsidRPr="001E5523">
        <w:t>Sinh học</w:t>
      </w:r>
    </w:p>
    <w:p w14:paraId="21CA2D60" w14:textId="77777777" w:rsidR="00820CB3" w:rsidRPr="001E5523" w:rsidRDefault="00EB22A1" w:rsidP="000A6CDD">
      <w:pPr>
        <w:pStyle w:val="Content"/>
        <w:numPr>
          <w:ilvl w:val="0"/>
          <w:numId w:val="14"/>
        </w:numPr>
      </w:pPr>
      <w:r w:rsidRPr="001E5523">
        <w:t>Nông nghiệp</w:t>
      </w:r>
    </w:p>
    <w:p w14:paraId="643B8E12" w14:textId="77777777" w:rsidR="00820CB3" w:rsidRPr="001E5523" w:rsidRDefault="00EB22A1" w:rsidP="000A6CDD">
      <w:pPr>
        <w:pStyle w:val="Content"/>
        <w:numPr>
          <w:ilvl w:val="0"/>
          <w:numId w:val="14"/>
        </w:numPr>
      </w:pPr>
      <w:r w:rsidRPr="001E5523">
        <w:t>Tìm kiếm, trích xuất thông tin</w:t>
      </w:r>
    </w:p>
    <w:p w14:paraId="5BC62C58" w14:textId="77777777" w:rsidR="00820CB3" w:rsidRPr="001E5523" w:rsidRDefault="00EB22A1" w:rsidP="000A6CDD">
      <w:pPr>
        <w:pStyle w:val="Content"/>
        <w:numPr>
          <w:ilvl w:val="0"/>
          <w:numId w:val="14"/>
        </w:numPr>
      </w:pPr>
      <w:r w:rsidRPr="001E5523">
        <w:t>Tự động hóa</w:t>
      </w:r>
    </w:p>
    <w:p w14:paraId="5CA003B5" w14:textId="77777777" w:rsidR="00820CB3" w:rsidRPr="001E5523" w:rsidRDefault="00EB22A1" w:rsidP="000A6CDD">
      <w:pPr>
        <w:pStyle w:val="Content"/>
        <w:numPr>
          <w:ilvl w:val="0"/>
          <w:numId w:val="14"/>
        </w:numPr>
      </w:pPr>
      <w:r w:rsidRPr="001E5523">
        <w:t>Robotics</w:t>
      </w:r>
    </w:p>
    <w:p w14:paraId="01BB2B7F" w14:textId="77777777" w:rsidR="00820CB3" w:rsidRPr="001E5523" w:rsidRDefault="00EB22A1" w:rsidP="000A6CDD">
      <w:pPr>
        <w:pStyle w:val="Content"/>
        <w:numPr>
          <w:ilvl w:val="0"/>
          <w:numId w:val="14"/>
        </w:numPr>
      </w:pPr>
      <w:r w:rsidRPr="001E5523">
        <w:t>Hóa học</w:t>
      </w:r>
    </w:p>
    <w:p w14:paraId="04805A77" w14:textId="77777777" w:rsidR="00820CB3" w:rsidRPr="001E5523" w:rsidRDefault="00EB22A1" w:rsidP="000A6CDD">
      <w:pPr>
        <w:pStyle w:val="Content"/>
        <w:numPr>
          <w:ilvl w:val="0"/>
          <w:numId w:val="14"/>
        </w:numPr>
      </w:pPr>
      <w:r w:rsidRPr="001E5523">
        <w:t>Mạng máy tính</w:t>
      </w:r>
    </w:p>
    <w:p w14:paraId="4B1B4AF8" w14:textId="77777777" w:rsidR="00820CB3" w:rsidRPr="001E5523" w:rsidRDefault="00EB22A1" w:rsidP="000A6CDD">
      <w:pPr>
        <w:pStyle w:val="Content"/>
        <w:numPr>
          <w:ilvl w:val="0"/>
          <w:numId w:val="14"/>
        </w:numPr>
      </w:pPr>
      <w:r w:rsidRPr="001E5523">
        <w:t>Khoa học vũ trụ</w:t>
      </w:r>
    </w:p>
    <w:p w14:paraId="7117DE5A" w14:textId="77777777" w:rsidR="00820CB3" w:rsidRPr="001E5523" w:rsidRDefault="00EB22A1" w:rsidP="000A6CDD">
      <w:pPr>
        <w:pStyle w:val="Content"/>
        <w:numPr>
          <w:ilvl w:val="0"/>
          <w:numId w:val="14"/>
        </w:numPr>
      </w:pPr>
      <w:r w:rsidRPr="001E5523">
        <w:t>Xử lý ngôn ngữ tự nhiên</w:t>
      </w:r>
    </w:p>
    <w:p w14:paraId="3BBA248C" w14:textId="6577E754" w:rsidR="00820CB3" w:rsidRDefault="00EB22A1" w:rsidP="000A6CDD">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t>Một số ứng dụng cụ thể của học máy</w:t>
      </w:r>
    </w:p>
    <w:p w14:paraId="7D9A20A6" w14:textId="42CE743D" w:rsidR="00F47302" w:rsidRPr="00052D33" w:rsidRDefault="00380D69" w:rsidP="000A6CDD">
      <w:pPr>
        <w:pStyle w:val="Content"/>
        <w:numPr>
          <w:ilvl w:val="0"/>
          <w:numId w:val="15"/>
        </w:numPr>
        <w:rPr>
          <w:lang w:val="vi"/>
        </w:rPr>
      </w:pPr>
      <w:r w:rsidRPr="00052D33">
        <w:rPr>
          <w:lang w:val="vi"/>
        </w:rPr>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052D33">
        <w:rPr>
          <w:lang w:val="vi"/>
        </w:rPr>
        <w:t>nữa, ...</w:t>
      </w:r>
    </w:p>
    <w:p w14:paraId="4779D5EA" w14:textId="367D28AA" w:rsidR="00F05574" w:rsidRDefault="00A16B0F" w:rsidP="00F05574">
      <w:pPr>
        <w:keepNext/>
        <w:shd w:val="clear" w:color="auto" w:fill="FFFFFF"/>
        <w:ind w:left="360"/>
        <w:jc w:val="both"/>
      </w:pPr>
      <w:r>
        <w:rPr>
          <w:noProof/>
        </w:rPr>
        <w:lastRenderedPageBreak/>
        <w:drawing>
          <wp:inline distT="0" distB="0" distL="0" distR="0" wp14:anchorId="44E38547" wp14:editId="597D78C7">
            <wp:extent cx="5733415" cy="3309620"/>
            <wp:effectExtent l="0" t="0" r="635" b="5080"/>
            <wp:docPr id="48" name="Hình ảnh 48" descr="CÔNG NGHỆ (AI) NHẬN DIỆN KHUÔN MẶT VÀ NHỮNG TÍNH NĂNG TUYỆT VỜI CÓ LẼ BẠN  CHƯA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ÔNG NGHỆ (AI) NHẬN DIỆN KHUÔN MẶT VÀ NHỮNG TÍNH NĂNG TUYỆT VỜI CÓ LẼ BẠN  CHƯA B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309620"/>
                    </a:xfrm>
                    <a:prstGeom prst="rect">
                      <a:avLst/>
                    </a:prstGeom>
                    <a:noFill/>
                    <a:ln>
                      <a:noFill/>
                    </a:ln>
                  </pic:spPr>
                </pic:pic>
              </a:graphicData>
            </a:graphic>
          </wp:inline>
        </w:drawing>
      </w:r>
    </w:p>
    <w:p w14:paraId="6DA0C757" w14:textId="03ED851C" w:rsidR="002541CD" w:rsidRPr="000771C4" w:rsidRDefault="00F05574" w:rsidP="00826B2B">
      <w:pPr>
        <w:pStyle w:val="Chuthich"/>
        <w:rPr>
          <w:lang w:val="vi"/>
        </w:rPr>
      </w:pPr>
      <w:bookmarkStart w:id="40" w:name="_Toc12355168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7</w:t>
      </w:r>
      <w:r w:rsidR="00FB0484">
        <w:fldChar w:fldCharType="end"/>
      </w:r>
      <w:r w:rsidRPr="000771C4">
        <w:rPr>
          <w:lang w:val="vi"/>
        </w:rPr>
        <w:t xml:space="preserve"> Minh họa nhận diện </w:t>
      </w:r>
      <w:r w:rsidR="00A16B0F" w:rsidRPr="00A16B0F">
        <w:rPr>
          <w:lang w:val="vi"/>
        </w:rPr>
        <w:t>khuôn mặt</w:t>
      </w:r>
      <w:r w:rsidRPr="000771C4">
        <w:rPr>
          <w:lang w:val="vi"/>
        </w:rPr>
        <w:t xml:space="preserve"> trong ảnh (Ảnh: Internet)</w:t>
      </w:r>
      <w:bookmarkEnd w:id="40"/>
    </w:p>
    <w:p w14:paraId="7A076742" w14:textId="520B48B8" w:rsidR="00F47302" w:rsidRPr="00052D33" w:rsidRDefault="00F47302" w:rsidP="000A6CDD">
      <w:pPr>
        <w:pStyle w:val="Content"/>
        <w:numPr>
          <w:ilvl w:val="0"/>
          <w:numId w:val="16"/>
        </w:numPr>
        <w:rPr>
          <w:lang w:val="vi"/>
        </w:rPr>
      </w:pPr>
      <w:r w:rsidRPr="00052D33">
        <w:rPr>
          <w:lang w:val="vi"/>
        </w:rPr>
        <w:t>Lọc thư rác, phân loại văn bản: dựa trên nội dung thư điện tử, chia thư thành loại “thư rác” hay “thư bình thường”; hoặc phân chia tin tức thành các thể loại khác nhau như “xã hội”, “kinh tế”, “thể thao</w:t>
      </w:r>
      <w:r w:rsidR="00CC6005" w:rsidRPr="00052D33">
        <w:rPr>
          <w:lang w:val="vi"/>
        </w:rPr>
        <w:t>”. v.v.</w:t>
      </w:r>
    </w:p>
    <w:p w14:paraId="09114059" w14:textId="7606F964" w:rsidR="00F47302" w:rsidRPr="00052D33" w:rsidRDefault="00F47302" w:rsidP="000A6CDD">
      <w:pPr>
        <w:pStyle w:val="Content"/>
        <w:numPr>
          <w:ilvl w:val="0"/>
          <w:numId w:val="16"/>
        </w:numPr>
        <w:rPr>
          <w:lang w:val="vi"/>
        </w:rPr>
      </w:pPr>
      <w:r w:rsidRPr="00052D33">
        <w:rPr>
          <w:lang w:val="vi"/>
        </w:rPr>
        <w:t>Dịch tự động: dựa trên dữ liệu huấn luyện dưới dạng các văn bản song ngữ, hệ thống dịch tự động học cách dịch từ ngôn ngữ này sang ngôn ngữ khác.</w:t>
      </w:r>
    </w:p>
    <w:p w14:paraId="75DE4310" w14:textId="5338D345" w:rsidR="00F47302" w:rsidRPr="00052D33" w:rsidRDefault="00F47302" w:rsidP="000A6CDD">
      <w:pPr>
        <w:pStyle w:val="Content"/>
        <w:numPr>
          <w:ilvl w:val="0"/>
          <w:numId w:val="16"/>
        </w:numPr>
        <w:rPr>
          <w:lang w:val="vi"/>
        </w:rPr>
      </w:pPr>
      <w:r w:rsidRPr="00052D33">
        <w:rPr>
          <w:lang w:val="vi"/>
        </w:rPr>
        <w:t xml:space="preserve">Chẩn đoán y tế: </w:t>
      </w:r>
      <w:r w:rsidR="00380D69" w:rsidRPr="00052D33">
        <w:rPr>
          <w:lang w:val="vi"/>
        </w:rPr>
        <w:t xml:space="preserve">mô hình học máy </w:t>
      </w:r>
      <w:r w:rsidRPr="00052D33">
        <w:rPr>
          <w:lang w:val="vi"/>
        </w:rPr>
        <w:t>học cách dự đoán</w:t>
      </w:r>
      <w:r w:rsidR="00380D69" w:rsidRPr="00052D33">
        <w:rPr>
          <w:lang w:val="vi"/>
        </w:rPr>
        <w:t xml:space="preserve"> xem</w:t>
      </w:r>
      <w:r w:rsidRPr="00052D33">
        <w:rPr>
          <w:lang w:val="vi"/>
        </w:rPr>
        <w:t xml:space="preserve"> người bệnh có mắc hay không mắc một số bệnh nào đó dựa trên triệu chứng quan sát được</w:t>
      </w:r>
      <w:r w:rsidR="00380D69" w:rsidRPr="00052D33">
        <w:rPr>
          <w:lang w:val="vi"/>
        </w:rPr>
        <w:t>. Ví dụ như chuẩn đoán người bệnh có bị sâu răng hay không dựa trên tập huấn luyện là một tập hình ảnh chụp X-quang răng</w:t>
      </w:r>
    </w:p>
    <w:p w14:paraId="6ABFA782" w14:textId="257584B6" w:rsidR="00F47302" w:rsidRPr="00052D33" w:rsidRDefault="00F47302" w:rsidP="000A6CDD">
      <w:pPr>
        <w:pStyle w:val="Content"/>
        <w:numPr>
          <w:ilvl w:val="0"/>
          <w:numId w:val="16"/>
        </w:numPr>
        <w:rPr>
          <w:lang w:val="vi"/>
        </w:rPr>
      </w:pPr>
      <w:r w:rsidRPr="00052D33">
        <w:rPr>
          <w:lang w:val="vi"/>
        </w:rPr>
        <w:t xml:space="preserve">Phân loại khách hàng và dự đoán sở thích: </w:t>
      </w:r>
      <w:r w:rsidR="00380D69" w:rsidRPr="00052D33">
        <w:rPr>
          <w:lang w:val="vi"/>
        </w:rPr>
        <w:t xml:space="preserve">dựa vào các yếu tố cơ bản về màu sắc, kích thước … để </w:t>
      </w:r>
      <w:r w:rsidRPr="00052D33">
        <w:rPr>
          <w:lang w:val="vi"/>
        </w:rPr>
        <w:t>sắp xếp khách hàng vào một số loại, từ đây dự đoán sở thích tiêu dùng của khách hàng.</w:t>
      </w:r>
    </w:p>
    <w:p w14:paraId="629F67E3" w14:textId="3D0697C5" w:rsidR="00F05574" w:rsidRDefault="00A16B0F" w:rsidP="00A16B0F">
      <w:pPr>
        <w:keepNext/>
        <w:shd w:val="clear" w:color="auto" w:fill="FFFFFF"/>
        <w:jc w:val="both"/>
      </w:pPr>
      <w:r>
        <w:rPr>
          <w:noProof/>
        </w:rPr>
        <w:lastRenderedPageBreak/>
        <w:drawing>
          <wp:inline distT="0" distB="0" distL="0" distR="0" wp14:anchorId="425CE707" wp14:editId="050CE294">
            <wp:extent cx="5733415" cy="3709035"/>
            <wp:effectExtent l="0" t="0" r="635" b="5715"/>
            <wp:docPr id="49" name="Hình ảnh 49" descr="Phân loại khách hàng là gì? Để làm gì? Cách phân loại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hân loại khách hàng là gì? Để làm gì? Cách phân loại thế nà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3415" cy="3709035"/>
                    </a:xfrm>
                    <a:prstGeom prst="rect">
                      <a:avLst/>
                    </a:prstGeom>
                    <a:noFill/>
                    <a:ln>
                      <a:noFill/>
                    </a:ln>
                  </pic:spPr>
                </pic:pic>
              </a:graphicData>
            </a:graphic>
          </wp:inline>
        </w:drawing>
      </w:r>
    </w:p>
    <w:p w14:paraId="16FD12AB" w14:textId="06934A35" w:rsidR="002541CD" w:rsidRPr="000771C4" w:rsidRDefault="00F05574" w:rsidP="00826B2B">
      <w:pPr>
        <w:pStyle w:val="Chuthich"/>
        <w:rPr>
          <w:lang w:val="vi"/>
        </w:rPr>
      </w:pPr>
      <w:bookmarkStart w:id="41" w:name="_Toc12355169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8</w:t>
      </w:r>
      <w:r w:rsidR="00FB0484">
        <w:fldChar w:fldCharType="end"/>
      </w:r>
      <w:r w:rsidRPr="000771C4">
        <w:rPr>
          <w:lang w:val="vi"/>
        </w:rPr>
        <w:t xml:space="preserve"> Ví dụ minh họa phân loại khách hàng (Ảnh: Internet)</w:t>
      </w:r>
      <w:bookmarkEnd w:id="41"/>
    </w:p>
    <w:p w14:paraId="558A193E" w14:textId="755F9458" w:rsidR="00F47302" w:rsidRPr="00052D33" w:rsidRDefault="00F47302" w:rsidP="000A6CDD">
      <w:pPr>
        <w:pStyle w:val="Content"/>
        <w:numPr>
          <w:ilvl w:val="0"/>
          <w:numId w:val="17"/>
        </w:numPr>
        <w:rPr>
          <w:lang w:val="vi"/>
        </w:rPr>
      </w:pPr>
      <w:r w:rsidRPr="00052D33">
        <w:rPr>
          <w:lang w:val="vi"/>
        </w:rPr>
        <w:t xml:space="preserve">Dự đoán chỉ số </w:t>
      </w:r>
      <w:r w:rsidR="00380D69" w:rsidRPr="00052D33">
        <w:rPr>
          <w:lang w:val="vi"/>
        </w:rPr>
        <w:t>thị</w:t>
      </w:r>
      <w:r w:rsidRPr="00052D33">
        <w:rPr>
          <w:lang w:val="vi"/>
        </w:rPr>
        <w:t xml:space="preserve"> trường: căn cứ giá trị một số tham số hiện thời và trong lịch sử, đưa ra dự đoán, chẳng hạn dự đoán giá chứng khoán, giá vàng.</w:t>
      </w:r>
      <w:r w:rsidR="00380D69" w:rsidRPr="00052D33">
        <w:rPr>
          <w:lang w:val="vi"/>
        </w:rPr>
        <w:t>.</w:t>
      </w:r>
      <w:r w:rsidRPr="00052D33">
        <w:rPr>
          <w:lang w:val="vi"/>
        </w:rPr>
        <w:t>.</w:t>
      </w:r>
    </w:p>
    <w:p w14:paraId="2DF73265" w14:textId="15D69926" w:rsidR="00F47302" w:rsidRPr="00052D33" w:rsidRDefault="00F47302" w:rsidP="000A6CDD">
      <w:pPr>
        <w:pStyle w:val="Content"/>
        <w:numPr>
          <w:ilvl w:val="0"/>
          <w:numId w:val="17"/>
        </w:numPr>
        <w:rPr>
          <w:lang w:val="vi"/>
        </w:rPr>
      </w:pPr>
      <w:r w:rsidRPr="00052D33">
        <w:rPr>
          <w:lang w:val="vi"/>
        </w:rPr>
        <w:t xml:space="preserve">Các hệ khuyến nghị, hay hệ tư vấn lựa chọn: </w:t>
      </w:r>
      <w:r w:rsidR="00380D69" w:rsidRPr="00052D33">
        <w:rPr>
          <w:lang w:val="vi"/>
        </w:rPr>
        <w:t>đề xuất</w:t>
      </w:r>
      <w:r w:rsidRPr="00052D33">
        <w:rPr>
          <w:lang w:val="vi"/>
        </w:rPr>
        <w:t xml:space="preserve"> một danh sách ngắn các loại hàng hóa, phim, video, tin tức v.v. mà người dùng nhiều khả năng quan tâm. Ví dụ ứng dụng loại này là phần khuyến nghị trên Youtube hay trên</w:t>
      </w:r>
      <w:r w:rsidR="00380D69" w:rsidRPr="00052D33">
        <w:rPr>
          <w:lang w:val="vi"/>
        </w:rPr>
        <w:t xml:space="preserve"> các</w:t>
      </w:r>
      <w:r w:rsidRPr="00052D33">
        <w:rPr>
          <w:lang w:val="vi"/>
        </w:rPr>
        <w:t xml:space="preserve"> trang</w:t>
      </w:r>
      <w:r w:rsidR="00380D69" w:rsidRPr="00052D33">
        <w:rPr>
          <w:lang w:val="vi"/>
        </w:rPr>
        <w:t xml:space="preserve"> thương mại điện tư như</w:t>
      </w:r>
      <w:r w:rsidRPr="00052D33">
        <w:rPr>
          <w:lang w:val="vi"/>
        </w:rPr>
        <w:t xml:space="preserve"> Amazon</w:t>
      </w:r>
      <w:r w:rsidR="00380D69" w:rsidRPr="00052D33">
        <w:rPr>
          <w:lang w:val="vi"/>
        </w:rPr>
        <w:t>, Shopee, Lazada</w:t>
      </w:r>
    </w:p>
    <w:p w14:paraId="3846C62F" w14:textId="60680AC0" w:rsidR="00B92A97" w:rsidRPr="00052D33" w:rsidRDefault="00380D69" w:rsidP="000A6CDD">
      <w:pPr>
        <w:pStyle w:val="Content"/>
        <w:numPr>
          <w:ilvl w:val="0"/>
          <w:numId w:val="17"/>
        </w:numPr>
        <w:rPr>
          <w:lang w:val="vi"/>
        </w:rPr>
      </w:pPr>
      <w:r w:rsidRPr="00052D33">
        <w:rPr>
          <w:lang w:val="vi"/>
        </w:rPr>
        <w:t xml:space="preserve">Trợ lý cá nhân ảo (Virtual Personal Assistants): </w:t>
      </w:r>
      <w:bookmarkStart w:id="42" w:name="_Hlk122982256"/>
      <w:r w:rsidRPr="00052D33">
        <w:rPr>
          <w:lang w:val="vi"/>
        </w:rPr>
        <w:t xml:space="preserve">trợ lý các nhân ảo hỗ trợ tìm kiếm thông tin </w:t>
      </w:r>
      <w:r w:rsidR="00B92A97" w:rsidRPr="00052D33">
        <w:rPr>
          <w:lang w:val="vi"/>
        </w:rPr>
        <w:t>thông qua văn bản, giọng nói hoặc hình ảnh ví dụ như Google Assitant, Siri …</w:t>
      </w:r>
    </w:p>
    <w:bookmarkEnd w:id="42"/>
    <w:p w14:paraId="58ED52BD" w14:textId="65343FD5" w:rsidR="00F05574" w:rsidRDefault="00325630" w:rsidP="00F05574">
      <w:pPr>
        <w:keepNext/>
        <w:shd w:val="clear" w:color="auto" w:fill="FFFFFF"/>
        <w:spacing w:before="240"/>
        <w:jc w:val="both"/>
      </w:pPr>
      <w:r>
        <w:rPr>
          <w:noProof/>
        </w:rPr>
        <w:lastRenderedPageBreak/>
        <w:drawing>
          <wp:inline distT="0" distB="0" distL="0" distR="0" wp14:anchorId="238DFAD3" wp14:editId="6503FE00">
            <wp:extent cx="5715000" cy="2781300"/>
            <wp:effectExtent l="0" t="0" r="0" b="0"/>
            <wp:docPr id="51" name="Hình ảnh 51" descr="Tìm hiểu về trợ lý ảo Google Assistant trên nền tảng Android TV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ìm hiểu về trợ lý ảo Google Assistant trên nền tảng Android TV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14:paraId="24A6F8A1" w14:textId="2E1FA207" w:rsidR="002541CD" w:rsidRPr="000771C4" w:rsidRDefault="00F05574" w:rsidP="00826B2B">
      <w:pPr>
        <w:pStyle w:val="Chuthich"/>
        <w:rPr>
          <w:lang w:val="vi"/>
        </w:rPr>
      </w:pPr>
      <w:bookmarkStart w:id="43" w:name="_Toc12355169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9</w:t>
      </w:r>
      <w:r w:rsidR="00FB0484">
        <w:fldChar w:fldCharType="end"/>
      </w:r>
      <w:r w:rsidRPr="000771C4">
        <w:rPr>
          <w:lang w:val="vi"/>
        </w:rPr>
        <w:t xml:space="preserve"> Ví dụ minh họa trợ lý ảo </w:t>
      </w:r>
      <w:r w:rsidR="00325630" w:rsidRPr="00325630">
        <w:rPr>
          <w:lang w:val="vi"/>
        </w:rPr>
        <w:t>Google Assistant</w:t>
      </w:r>
      <w:bookmarkEnd w:id="43"/>
      <w:r w:rsidRPr="000771C4">
        <w:rPr>
          <w:lang w:val="vi"/>
        </w:rPr>
        <w:t xml:space="preserve"> </w:t>
      </w:r>
    </w:p>
    <w:p w14:paraId="03081704" w14:textId="7C57DDF6" w:rsidR="00820CB3" w:rsidRPr="001E5523" w:rsidRDefault="00B77824" w:rsidP="007524BD">
      <w:pPr>
        <w:pStyle w:val="u3"/>
      </w:pPr>
      <w:bookmarkStart w:id="44" w:name="_heading=h.17dp8vu" w:colFirst="0" w:colLast="0"/>
      <w:bookmarkStart w:id="45" w:name="_Toc123551735"/>
      <w:bookmarkEnd w:id="44"/>
      <w:r w:rsidRPr="000771C4">
        <w:t>Một số</w:t>
      </w:r>
      <w:r w:rsidR="00A60BA5" w:rsidRPr="000771C4">
        <w:t xml:space="preserve"> bài toán trong học máy</w:t>
      </w:r>
      <w:bookmarkEnd w:id="45"/>
      <w:r w:rsidR="00A60BA5" w:rsidRPr="000771C4">
        <w:t xml:space="preserve"> </w:t>
      </w:r>
    </w:p>
    <w:p w14:paraId="6867A0BC" w14:textId="77777777" w:rsidR="00820CB3" w:rsidRPr="00052D33" w:rsidRDefault="00EB22A1" w:rsidP="000A6CDD">
      <w:pPr>
        <w:pStyle w:val="Content"/>
        <w:rPr>
          <w:lang w:val="vi"/>
        </w:rPr>
      </w:pPr>
      <w:r w:rsidRPr="00052D33">
        <w:rPr>
          <w:lang w:val="vi"/>
        </w:rPr>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0A6CDD">
      <w:pPr>
        <w:pStyle w:val="Content"/>
        <w:numPr>
          <w:ilvl w:val="0"/>
          <w:numId w:val="18"/>
        </w:numPr>
      </w:pPr>
      <w:r w:rsidRPr="001E5523">
        <w:t>Phân loại nhị phân - Binary Classification</w:t>
      </w:r>
    </w:p>
    <w:p w14:paraId="6C5C7E3D" w14:textId="2BF617C3" w:rsidR="00820CB3" w:rsidRPr="001E5523" w:rsidRDefault="001A6A58" w:rsidP="000A6CDD">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7E08BF27" w:rsidR="001A6A58" w:rsidRPr="000771C4" w:rsidRDefault="00F05574" w:rsidP="00826B2B">
      <w:pPr>
        <w:pStyle w:val="Chuthich"/>
        <w:rPr>
          <w:lang w:val="vi"/>
        </w:rPr>
      </w:pPr>
      <w:bookmarkStart w:id="46" w:name="_Toc12355169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0</w:t>
      </w:r>
      <w:r w:rsidR="00FB0484">
        <w:fldChar w:fldCharType="end"/>
      </w:r>
      <w:r w:rsidRPr="000771C4">
        <w:rPr>
          <w:lang w:val="vi"/>
        </w:rPr>
        <w:t xml:space="preserve"> Minh họa bài toán phân loại nhị phân</w:t>
      </w:r>
      <w:bookmarkEnd w:id="46"/>
    </w:p>
    <w:p w14:paraId="3363D815" w14:textId="77777777" w:rsidR="00820CB3" w:rsidRPr="001E5523" w:rsidRDefault="00EB22A1" w:rsidP="000A6CDD">
      <w:pPr>
        <w:pStyle w:val="Content"/>
        <w:numPr>
          <w:ilvl w:val="0"/>
          <w:numId w:val="19"/>
        </w:numPr>
      </w:pPr>
      <w:r w:rsidRPr="001E5523">
        <w:t>Phân loại đa lớp - Multiclass Classification</w:t>
      </w:r>
    </w:p>
    <w:p w14:paraId="18656317" w14:textId="16706910" w:rsidR="00820CB3" w:rsidRPr="001E5523" w:rsidRDefault="00EB22A1" w:rsidP="000A6CDD">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6795B2BA" w:rsidR="009D549D" w:rsidRPr="000771C4" w:rsidRDefault="00F05574" w:rsidP="00826B2B">
      <w:pPr>
        <w:pStyle w:val="Chuthich"/>
        <w:rPr>
          <w:lang w:val="vi"/>
        </w:rPr>
      </w:pPr>
      <w:bookmarkStart w:id="47" w:name="_Toc12355169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1</w:t>
      </w:r>
      <w:r w:rsidR="00FB0484">
        <w:fldChar w:fldCharType="end"/>
      </w:r>
      <w:r w:rsidRPr="000771C4">
        <w:rPr>
          <w:lang w:val="vi"/>
        </w:rPr>
        <w:t xml:space="preserve"> Minh họa phân loại đa lớp</w:t>
      </w:r>
      <w:bookmarkEnd w:id="47"/>
    </w:p>
    <w:p w14:paraId="04972B72" w14:textId="77777777" w:rsidR="00820CB3" w:rsidRPr="001E5523" w:rsidRDefault="00EB22A1" w:rsidP="000A6CDD">
      <w:pPr>
        <w:pStyle w:val="Content"/>
        <w:numPr>
          <w:ilvl w:val="0"/>
          <w:numId w:val="20"/>
        </w:numPr>
      </w:pPr>
      <w:r w:rsidRPr="001E5523">
        <w:t>Phân cụm - Clustering</w:t>
      </w:r>
    </w:p>
    <w:p w14:paraId="1F2746D6" w14:textId="05EC281C" w:rsidR="00DA3E37" w:rsidRPr="001E5523" w:rsidRDefault="00EB22A1" w:rsidP="000A6CDD">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D7E3619" w:rsidR="00F05574" w:rsidRDefault="00325630" w:rsidP="00F05574">
      <w:pPr>
        <w:keepNext/>
        <w:shd w:val="clear" w:color="auto" w:fill="FFFFFF"/>
        <w:jc w:val="both"/>
      </w:pPr>
      <w:r>
        <w:rPr>
          <w:noProof/>
        </w:rPr>
        <w:drawing>
          <wp:inline distT="0" distB="0" distL="0" distR="0" wp14:anchorId="015D1557" wp14:editId="2BC0C9AC">
            <wp:extent cx="5733415" cy="2204085"/>
            <wp:effectExtent l="0" t="0" r="635" b="5715"/>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ự học ML | Phân cụm trong ML » Cafedev.v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3415" cy="2204085"/>
                    </a:xfrm>
                    <a:prstGeom prst="rect">
                      <a:avLst/>
                    </a:prstGeom>
                    <a:noFill/>
                    <a:ln>
                      <a:noFill/>
                    </a:ln>
                  </pic:spPr>
                </pic:pic>
              </a:graphicData>
            </a:graphic>
          </wp:inline>
        </w:drawing>
      </w:r>
    </w:p>
    <w:p w14:paraId="78E0732D" w14:textId="79D83DB9" w:rsidR="00785275" w:rsidRPr="000771C4" w:rsidRDefault="00F05574" w:rsidP="00826B2B">
      <w:pPr>
        <w:pStyle w:val="Chuthich"/>
        <w:rPr>
          <w:lang w:val="vi"/>
        </w:rPr>
      </w:pPr>
      <w:bookmarkStart w:id="48" w:name="_Toc12355169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2</w:t>
      </w:r>
      <w:r w:rsidR="00FB0484">
        <w:fldChar w:fldCharType="end"/>
      </w:r>
      <w:r w:rsidRPr="000771C4">
        <w:rPr>
          <w:lang w:val="vi"/>
        </w:rPr>
        <w:t xml:space="preserve"> Ví dụ minh họa bài toán phân cụm</w:t>
      </w:r>
      <w:bookmarkEnd w:id="48"/>
      <w:r w:rsidRPr="000771C4">
        <w:rPr>
          <w:lang w:val="vi"/>
        </w:rPr>
        <w:t xml:space="preserve"> </w:t>
      </w:r>
    </w:p>
    <w:p w14:paraId="5E312D78" w14:textId="1FAA4FB4" w:rsidR="00B77824" w:rsidRPr="000771C4" w:rsidRDefault="00B77824" w:rsidP="00B77824"/>
    <w:p w14:paraId="63C07093" w14:textId="77777777" w:rsidR="00B77824" w:rsidRPr="000771C4" w:rsidRDefault="00B77824" w:rsidP="00B77824"/>
    <w:p w14:paraId="2C5119CB" w14:textId="68AB9C7A" w:rsidR="00820CB3" w:rsidRPr="001E5523" w:rsidRDefault="00EB22A1" w:rsidP="000A6CDD">
      <w:pPr>
        <w:pStyle w:val="Content"/>
        <w:numPr>
          <w:ilvl w:val="0"/>
          <w:numId w:val="20"/>
        </w:numPr>
      </w:pPr>
      <w:r w:rsidRPr="001E5523">
        <w:t>Hồi quy - Regression</w:t>
      </w:r>
    </w:p>
    <w:p w14:paraId="3E574B4D" w14:textId="74481BFB" w:rsidR="00820CB3" w:rsidRPr="001E5523" w:rsidRDefault="00EB22A1" w:rsidP="000A6CDD">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0A6CDD">
      <w:pPr>
        <w:pStyle w:val="Content"/>
        <w:numPr>
          <w:ilvl w:val="0"/>
          <w:numId w:val="21"/>
        </w:numPr>
      </w:pPr>
      <w:r w:rsidRPr="001E5523">
        <w:t>Dự đoán giá cả của sản phẩm</w:t>
      </w:r>
    </w:p>
    <w:p w14:paraId="6A1908F3" w14:textId="77777777" w:rsidR="00820CB3" w:rsidRPr="001E5523" w:rsidRDefault="00EB22A1" w:rsidP="000A6CDD">
      <w:pPr>
        <w:pStyle w:val="Content"/>
        <w:numPr>
          <w:ilvl w:val="0"/>
          <w:numId w:val="21"/>
        </w:numPr>
      </w:pPr>
      <w:r w:rsidRPr="001E5523">
        <w:t>Dự đoán biến động chứng khoán</w:t>
      </w:r>
    </w:p>
    <w:p w14:paraId="5D79472A" w14:textId="77777777" w:rsidR="00820CB3" w:rsidRPr="001E5523" w:rsidRDefault="00EB22A1" w:rsidP="000A6CDD">
      <w:pPr>
        <w:pStyle w:val="Content"/>
        <w:numPr>
          <w:ilvl w:val="0"/>
          <w:numId w:val="21"/>
        </w:numPr>
      </w:pPr>
      <w:r w:rsidRPr="001E5523">
        <w:t>Dự đoán thời tiết</w:t>
      </w:r>
    </w:p>
    <w:p w14:paraId="10ABFDE3" w14:textId="77777777" w:rsidR="00820CB3" w:rsidRPr="001E5523" w:rsidRDefault="00EB22A1" w:rsidP="000A6CDD">
      <w:pPr>
        <w:pStyle w:val="Content"/>
        <w:numPr>
          <w:ilvl w:val="0"/>
          <w:numId w:val="21"/>
        </w:numPr>
      </w:pPr>
      <w:r w:rsidRPr="001E5523">
        <w:t>…</w:t>
      </w:r>
    </w:p>
    <w:p w14:paraId="3137A8F6" w14:textId="77777777" w:rsidR="00820CB3" w:rsidRPr="001E5523" w:rsidRDefault="00EB22A1" w:rsidP="000A6CDD">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E29F4B0" w:rsidR="00820CB3" w:rsidRPr="001E5523" w:rsidRDefault="00796FB6" w:rsidP="003E5755">
      <w:pPr>
        <w:pStyle w:val="u2"/>
      </w:pPr>
      <w:bookmarkStart w:id="49" w:name="_Toc123551736"/>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51737"/>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Pr="00052D33" w:rsidRDefault="00796FB6" w:rsidP="000A6CDD">
      <w:pPr>
        <w:pStyle w:val="Content"/>
        <w:rPr>
          <w:lang w:val="vi"/>
        </w:rPr>
      </w:pPr>
      <w:r w:rsidRPr="00052D33">
        <w:rPr>
          <w:lang w:val="vi"/>
        </w:rPr>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rsidRPr="00052D33">
        <w:rPr>
          <w:lang w:val="vi"/>
        </w:rPr>
        <w:t>nhánh,</w:t>
      </w:r>
      <w:r w:rsidRPr="00052D33">
        <w:rPr>
          <w:lang w:val="vi"/>
        </w:rPr>
        <w:t xml:space="preserve"> các nút bên trong </w:t>
      </w:r>
      <w:r w:rsidR="00674188" w:rsidRPr="00052D33">
        <w:rPr>
          <w:lang w:val="vi"/>
        </w:rPr>
        <w:t>(internal</w:t>
      </w:r>
      <w:r w:rsidRPr="00052D33">
        <w:rPr>
          <w:lang w:val="vi"/>
        </w:rPr>
        <w:t xml:space="preserve"> node) và các nút lá (leaf nodes).</w:t>
      </w:r>
    </w:p>
    <w:p w14:paraId="4EE9D4E5" w14:textId="77777777" w:rsidR="00796FB6" w:rsidRPr="00052D33" w:rsidRDefault="00796FB6" w:rsidP="000A6CDD">
      <w:pPr>
        <w:pStyle w:val="Content"/>
        <w:rPr>
          <w:lang w:val="vi"/>
        </w:rPr>
      </w:pPr>
    </w:p>
    <w:p w14:paraId="7B993EFD" w14:textId="77777777" w:rsidR="00796FB6" w:rsidRPr="00052D33" w:rsidRDefault="00796FB6" w:rsidP="000A6CDD">
      <w:pPr>
        <w:pStyle w:val="Content"/>
        <w:rPr>
          <w:lang w:val="vi"/>
        </w:rPr>
      </w:pPr>
      <w:r w:rsidRPr="00052D33">
        <w:rPr>
          <w:lang w:val="vi"/>
        </w:rPr>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rsidRPr="00052D33">
        <w:rPr>
          <w:lang w:val="vi"/>
        </w:rPr>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Pr="00052D33" w:rsidRDefault="00796FB6" w:rsidP="000A6CDD">
      <w:pPr>
        <w:pStyle w:val="Content"/>
        <w:rPr>
          <w:lang w:val="vi"/>
        </w:rPr>
      </w:pPr>
    </w:p>
    <w:p w14:paraId="2459AF03" w14:textId="78617CF0" w:rsidR="00820CB3" w:rsidRPr="00052D33" w:rsidRDefault="00796FB6" w:rsidP="000A6CDD">
      <w:pPr>
        <w:pStyle w:val="Content"/>
        <w:rPr>
          <w:lang w:val="vi"/>
        </w:rPr>
      </w:pPr>
      <w:r w:rsidRPr="00052D33">
        <w:rPr>
          <w:lang w:val="vi"/>
        </w:rPr>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Pr="000771C4" w:rsidRDefault="00796FB6" w:rsidP="004A2E7A">
      <w:pPr>
        <w:pStyle w:val="u4"/>
      </w:pPr>
      <w:r w:rsidRPr="000771C4">
        <w:t>Ưu và nhược điểm của cây quyết định</w:t>
      </w:r>
    </w:p>
    <w:p w14:paraId="66A79ED5" w14:textId="77777777" w:rsidR="00796FB6" w:rsidRPr="000771C4" w:rsidRDefault="00796FB6" w:rsidP="00796FB6">
      <w:r w:rsidRPr="000771C4">
        <w:t>•</w:t>
      </w:r>
      <w:r w:rsidRPr="000771C4">
        <w:tab/>
        <w:t>Ưu Điểm</w:t>
      </w:r>
    </w:p>
    <w:p w14:paraId="4785460B" w14:textId="77777777" w:rsidR="00796FB6" w:rsidRPr="000771C4" w:rsidRDefault="00796FB6" w:rsidP="00796FB6">
      <w:pPr>
        <w:ind w:firstLine="720"/>
      </w:pPr>
      <w:r w:rsidRPr="000771C4">
        <w:t>So với các phương pháp khai phá dữ liệu khác, cây quyết định là phương pháp có một số ưu điểm:</w:t>
      </w:r>
    </w:p>
    <w:p w14:paraId="5EDCE6B7" w14:textId="77777777" w:rsidR="00796FB6" w:rsidRPr="000771C4" w:rsidRDefault="00796FB6" w:rsidP="00796FB6"/>
    <w:p w14:paraId="5B8BE8B3" w14:textId="77777777" w:rsidR="00796FB6" w:rsidRPr="000771C4" w:rsidRDefault="00796FB6" w:rsidP="00796FB6">
      <w:pPr>
        <w:ind w:firstLine="720"/>
      </w:pPr>
      <w:r w:rsidRPr="000771C4">
        <w:t>+ Cây quyết định dễ hiểu. Người ta có thể hiểu mô hình cây quyết định sau khi được giải thích ngắn.</w:t>
      </w:r>
    </w:p>
    <w:p w14:paraId="216AFC49" w14:textId="77777777" w:rsidR="00796FB6" w:rsidRPr="000771C4" w:rsidRDefault="00796FB6" w:rsidP="00796FB6"/>
    <w:p w14:paraId="205D4D85" w14:textId="77777777" w:rsidR="00796FB6" w:rsidRPr="000771C4" w:rsidRDefault="00796FB6" w:rsidP="00A855F2">
      <w:pPr>
        <w:ind w:firstLine="720"/>
      </w:pPr>
      <w:r w:rsidRPr="000771C4">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0771C4" w:rsidRDefault="00796FB6" w:rsidP="00796FB6"/>
    <w:p w14:paraId="0E0E7803" w14:textId="77777777" w:rsidR="00796FB6" w:rsidRPr="000771C4" w:rsidRDefault="00796FB6" w:rsidP="00A855F2">
      <w:pPr>
        <w:ind w:firstLine="720"/>
      </w:pPr>
      <w:r w:rsidRPr="000771C4">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0771C4" w:rsidRDefault="00796FB6" w:rsidP="00796FB6"/>
    <w:p w14:paraId="25A38E45" w14:textId="77777777" w:rsidR="00796FB6" w:rsidRPr="000771C4" w:rsidRDefault="00796FB6" w:rsidP="00A855F2">
      <w:pPr>
        <w:ind w:firstLine="720"/>
      </w:pPr>
      <w:r w:rsidRPr="000771C4">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0771C4" w:rsidRDefault="00796FB6" w:rsidP="00796FB6"/>
    <w:p w14:paraId="1D56A502" w14:textId="77777777" w:rsidR="00796FB6" w:rsidRPr="000771C4" w:rsidRDefault="00796FB6" w:rsidP="00A855F2">
      <w:pPr>
        <w:ind w:firstLine="720"/>
      </w:pPr>
      <w:r w:rsidRPr="000771C4">
        <w:t>+ Có thể thẩm định một mô hình bằng các kiểm tra thống kê. Điều này làm cho ta có thể tin tưởng vào mô hình.</w:t>
      </w:r>
    </w:p>
    <w:p w14:paraId="2004F207" w14:textId="77777777" w:rsidR="00796FB6" w:rsidRPr="000771C4" w:rsidRDefault="00796FB6" w:rsidP="00796FB6"/>
    <w:p w14:paraId="78C5C823" w14:textId="77777777" w:rsidR="00796FB6" w:rsidRPr="000771C4" w:rsidRDefault="00796FB6" w:rsidP="00A855F2">
      <w:pPr>
        <w:ind w:firstLine="720"/>
      </w:pPr>
      <w:r w:rsidRPr="000771C4">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0771C4" w:rsidRDefault="00796FB6" w:rsidP="00796FB6"/>
    <w:p w14:paraId="34DA03D9" w14:textId="77777777" w:rsidR="00796FB6" w:rsidRPr="000771C4" w:rsidRDefault="00796FB6" w:rsidP="00796FB6">
      <w:r w:rsidRPr="000771C4">
        <w:t>•</w:t>
      </w:r>
      <w:r w:rsidRPr="000771C4">
        <w:tab/>
        <w:t>Nhược điểm</w:t>
      </w:r>
    </w:p>
    <w:p w14:paraId="399A08EA" w14:textId="743237B6" w:rsidR="00796FB6" w:rsidRPr="000771C4" w:rsidRDefault="00A855F2" w:rsidP="00A855F2">
      <w:pPr>
        <w:ind w:firstLine="720"/>
      </w:pPr>
      <w:r w:rsidRPr="000771C4">
        <w:t xml:space="preserve">+ </w:t>
      </w:r>
      <w:r w:rsidR="00796FB6" w:rsidRPr="000771C4">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0771C4" w:rsidRDefault="00A855F2" w:rsidP="00A855F2">
      <w:pPr>
        <w:ind w:firstLine="720"/>
      </w:pPr>
      <w:r w:rsidRPr="000771C4">
        <w:t>+ Mô hình cây quyết định phụ thuộc rất lớn vào dữ liệu. Thậm chí, với một sự thay đổi nhỏ trong bộ dữ liệu, cấu trúc mô hình cây quyết định có thể thay đổi hoàn toàn.</w:t>
      </w:r>
    </w:p>
    <w:p w14:paraId="2207B68E" w14:textId="2B5FA18B" w:rsidR="00A855F2" w:rsidRPr="000771C4" w:rsidRDefault="00A855F2" w:rsidP="004A2E7A">
      <w:pPr>
        <w:pStyle w:val="u4"/>
      </w:pPr>
      <w:r w:rsidRPr="000771C4">
        <w:t>Một vài thuật ngữ trong cây quyết định</w:t>
      </w:r>
    </w:p>
    <w:p w14:paraId="6A7BCB53" w14:textId="77777777" w:rsidR="00A855F2" w:rsidRPr="000771C4" w:rsidRDefault="00A855F2" w:rsidP="00A855F2">
      <w:pPr>
        <w:rPr>
          <w:b/>
          <w:bCs/>
        </w:rPr>
      </w:pPr>
      <w:r w:rsidRPr="000771C4">
        <w:rPr>
          <w:b/>
          <w:bCs/>
        </w:rPr>
        <w:t xml:space="preserve">Nút gốc (Root node) </w:t>
      </w:r>
    </w:p>
    <w:p w14:paraId="2A341A00" w14:textId="77777777" w:rsidR="00A855F2" w:rsidRPr="000771C4" w:rsidRDefault="00A855F2" w:rsidP="00A855F2">
      <w:pPr>
        <w:ind w:firstLine="720"/>
      </w:pPr>
      <w:r w:rsidRPr="000771C4">
        <w:t>Nút gốc là nơi bắt đầu cây quyết định. Nó đại diện cho toàn bộ tập dữ liệu, được chia thành hai hoặc nhiều tập đồng nhất.</w:t>
      </w:r>
    </w:p>
    <w:p w14:paraId="2BD64C97" w14:textId="77777777" w:rsidR="00A855F2" w:rsidRPr="000771C4" w:rsidRDefault="00A855F2" w:rsidP="00A855F2"/>
    <w:p w14:paraId="5745077C" w14:textId="77777777" w:rsidR="00A855F2" w:rsidRPr="000771C4" w:rsidRDefault="00A855F2" w:rsidP="00A855F2">
      <w:pPr>
        <w:rPr>
          <w:b/>
          <w:bCs/>
        </w:rPr>
      </w:pPr>
      <w:r w:rsidRPr="000771C4">
        <w:rPr>
          <w:b/>
          <w:bCs/>
        </w:rPr>
        <w:t>Nút lá (Leaf node)</w:t>
      </w:r>
    </w:p>
    <w:p w14:paraId="0E3CF698" w14:textId="77777777" w:rsidR="00A855F2" w:rsidRPr="000771C4" w:rsidRDefault="00A855F2" w:rsidP="00A855F2">
      <w:pPr>
        <w:ind w:firstLine="720"/>
      </w:pPr>
      <w:r w:rsidRPr="000771C4">
        <w:t>Các nút lá là nút đầu ra cuối cùng và cây không thể được phân tách thêm sau khi nhận được nút lá.</w:t>
      </w:r>
    </w:p>
    <w:p w14:paraId="53CCD0D3" w14:textId="77777777" w:rsidR="00A855F2" w:rsidRPr="000771C4" w:rsidRDefault="00A855F2" w:rsidP="00A855F2"/>
    <w:p w14:paraId="737423EA" w14:textId="2A2F25FD" w:rsidR="00A855F2" w:rsidRPr="000771C4" w:rsidRDefault="00A855F2" w:rsidP="00A855F2">
      <w:pPr>
        <w:rPr>
          <w:b/>
          <w:bCs/>
        </w:rPr>
      </w:pPr>
      <w:r w:rsidRPr="000771C4">
        <w:rPr>
          <w:b/>
          <w:bCs/>
        </w:rPr>
        <w:t>Tách (Splitting)</w:t>
      </w:r>
    </w:p>
    <w:p w14:paraId="4992AC1D" w14:textId="77777777" w:rsidR="00A855F2" w:rsidRPr="000771C4" w:rsidRDefault="00A855F2" w:rsidP="00A855F2">
      <w:pPr>
        <w:ind w:firstLine="720"/>
      </w:pPr>
      <w:r w:rsidRPr="000771C4">
        <w:t>Tách là quá trình phân chia nút quyết định / nút gốc thành các nút con theo các điều kiện cho trước.</w:t>
      </w:r>
    </w:p>
    <w:p w14:paraId="1AE1A1CA" w14:textId="77777777" w:rsidR="00A855F2" w:rsidRPr="000771C4" w:rsidRDefault="00A855F2" w:rsidP="00A855F2"/>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7F802210" w:rsidR="00CC6005" w:rsidRPr="000771C4" w:rsidRDefault="00674188" w:rsidP="00674188">
      <w:pPr>
        <w:pStyle w:val="Chuthich"/>
        <w:ind w:left="1440" w:firstLine="720"/>
        <w:jc w:val="left"/>
        <w:rPr>
          <w:lang w:val="vi"/>
        </w:rPr>
      </w:pPr>
      <w:bookmarkStart w:id="53" w:name="_Toc12355169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3</w:t>
      </w:r>
      <w:r w:rsidR="00FB0484">
        <w:fldChar w:fldCharType="end"/>
      </w:r>
      <w:r w:rsidRPr="000771C4">
        <w:rPr>
          <w:lang w:val="vi"/>
        </w:rPr>
        <w:t xml:space="preserve"> Ví dụ cơ trong thuật toán cây quyết định</w:t>
      </w:r>
      <w:bookmarkEnd w:id="53"/>
    </w:p>
    <w:p w14:paraId="18CEBAAD" w14:textId="16F2710A" w:rsidR="00796FB6" w:rsidRPr="000771C4" w:rsidRDefault="00CC6005" w:rsidP="00CC6005">
      <w:pPr>
        <w:pStyle w:val="Chuthich"/>
        <w:jc w:val="left"/>
        <w:rPr>
          <w:lang w:val="vi"/>
        </w:rPr>
      </w:pPr>
      <w:r w:rsidRPr="000771C4">
        <w:rPr>
          <w:lang w:val="vi"/>
        </w:rPr>
        <w:t xml:space="preserve"> </w:t>
      </w:r>
      <w:r w:rsidRPr="000771C4">
        <w:rPr>
          <w:lang w:val="vi"/>
        </w:rPr>
        <w:tab/>
      </w:r>
      <w:r w:rsidRPr="000771C4">
        <w:rPr>
          <w:lang w:val="vi"/>
        </w:rPr>
        <w:tab/>
      </w:r>
      <w:r w:rsidRPr="000771C4">
        <w:rPr>
          <w:lang w:val="vi"/>
        </w:rPr>
        <w:tab/>
      </w:r>
    </w:p>
    <w:p w14:paraId="0A2B090A" w14:textId="77777777" w:rsidR="00796FB6" w:rsidRPr="000771C4" w:rsidRDefault="00796FB6" w:rsidP="00796FB6">
      <w:r w:rsidRPr="000771C4">
        <w:t>Dựa theo mô hình trên, ta thấy:</w:t>
      </w:r>
    </w:p>
    <w:p w14:paraId="30067A95" w14:textId="77777777" w:rsidR="00796FB6" w:rsidRPr="000771C4" w:rsidRDefault="00796FB6" w:rsidP="00796FB6"/>
    <w:p w14:paraId="6A953D16" w14:textId="03997794" w:rsidR="00796FB6" w:rsidRPr="000771C4" w:rsidRDefault="00796FB6" w:rsidP="00796FB6">
      <w:r w:rsidRPr="000771C4">
        <w:t>Nếu trời nắng, độ ẩm bình thường thì khả năng các bạn nam đi chơi bóng sẽ cao. Còn nếu trời nắng, độ ẩm cao thì khả năng các bạn nam sẽ không đi chơi bóng.</w:t>
      </w:r>
    </w:p>
    <w:p w14:paraId="71BB306B" w14:textId="5842C053" w:rsidR="00A855F2" w:rsidRPr="000771C4" w:rsidRDefault="00A855F2" w:rsidP="004A2E7A">
      <w:pPr>
        <w:pStyle w:val="u4"/>
      </w:pPr>
      <w:bookmarkStart w:id="54" w:name="_Toc122699037"/>
      <w:r w:rsidRPr="000771C4">
        <w:t>Thuật toán mở rộng cây quyết định</w:t>
      </w:r>
    </w:p>
    <w:p w14:paraId="59F33E7E" w14:textId="77777777" w:rsidR="00A855F2" w:rsidRPr="000771C4" w:rsidRDefault="00A855F2" w:rsidP="00A855F2">
      <w:r w:rsidRPr="000771C4">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0771C4" w:rsidRDefault="00A855F2" w:rsidP="00A855F2"/>
    <w:p w14:paraId="2595EE86" w14:textId="77777777" w:rsidR="00A855F2" w:rsidRPr="000771C4" w:rsidRDefault="00A855F2" w:rsidP="00A855F2">
      <w:r w:rsidRPr="000771C4">
        <w:lastRenderedPageBreak/>
        <w:t xml:space="preserve">– </w:t>
      </w:r>
      <w:r w:rsidRPr="000771C4">
        <w:rPr>
          <w:b/>
          <w:bCs/>
        </w:rPr>
        <w:t>ID3</w:t>
      </w:r>
      <w:r w:rsidRPr="000771C4">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0771C4" w:rsidRDefault="00A855F2" w:rsidP="00A855F2"/>
    <w:p w14:paraId="1BA0191B" w14:textId="77777777" w:rsidR="00A855F2" w:rsidRPr="000771C4" w:rsidRDefault="00A855F2" w:rsidP="00A855F2">
      <w:r w:rsidRPr="000771C4">
        <w:t xml:space="preserve">– </w:t>
      </w:r>
      <w:r w:rsidRPr="000771C4">
        <w:rPr>
          <w:b/>
          <w:bCs/>
        </w:rPr>
        <w:t>C4.5</w:t>
      </w:r>
      <w:r w:rsidRPr="000771C4">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0771C4" w:rsidRDefault="00A855F2" w:rsidP="00A855F2"/>
    <w:p w14:paraId="67EC2466" w14:textId="5B7DF7FA" w:rsidR="002A6BA3" w:rsidRPr="000771C4" w:rsidRDefault="00A855F2" w:rsidP="002A6BA3">
      <w:r w:rsidRPr="000771C4">
        <w:t xml:space="preserve">– </w:t>
      </w:r>
      <w:r w:rsidR="002A6BA3" w:rsidRPr="000771C4">
        <w:t>Ngoài ID3, C4.5, ta còn một số thuật toán khác như:</w:t>
      </w:r>
    </w:p>
    <w:p w14:paraId="693D4D4C" w14:textId="3E398464" w:rsidR="002A6BA3" w:rsidRPr="000771C4" w:rsidRDefault="002A6BA3" w:rsidP="002A6BA3">
      <w:pPr>
        <w:ind w:firstLine="720"/>
      </w:pPr>
      <w:r w:rsidRPr="000771C4">
        <w:t>+  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0771C4" w:rsidRDefault="002A6BA3" w:rsidP="002A6BA3">
      <w:pPr>
        <w:ind w:firstLine="720"/>
      </w:pPr>
      <w:r w:rsidRPr="000771C4">
        <w:t>+  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51738"/>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Pr="000771C4" w:rsidRDefault="002A6BA3" w:rsidP="002A6BA3">
      <w:pPr>
        <w:pBdr>
          <w:top w:val="nil"/>
          <w:left w:val="nil"/>
          <w:bottom w:val="nil"/>
          <w:right w:val="nil"/>
          <w:between w:val="nil"/>
        </w:pBdr>
        <w:spacing w:line="240" w:lineRule="auto"/>
        <w:ind w:firstLine="720"/>
        <w:jc w:val="both"/>
        <w:rPr>
          <w:szCs w:val="22"/>
        </w:rPr>
      </w:pPr>
      <w:r w:rsidRPr="000771C4">
        <w:rPr>
          <w:szCs w:val="22"/>
        </w:rPr>
        <w:t xml:space="preserve">Iterative Dichotomiser 3 (ID3) là thuật toán nổi tiếng để xây dựng Decision Tree, áp dụng cho bài toán Phân loại (Classification) mà tất các các thuộc tính để ở </w:t>
      </w:r>
      <w:r w:rsidR="00AD6D57" w:rsidRPr="000771C4">
        <w:rPr>
          <w:szCs w:val="22"/>
        </w:rPr>
        <w:t>dạng 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27" o:title=""/>
          </v:shape>
          <o:OLEObject Type="Embed" ProgID="Equation.DSMT4" ShapeID="_x0000_i1025" DrawAspect="Content" ObjectID="_1734164702"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1026" type="#_x0000_t75" style="width:10.2pt;height:10.8pt" o:ole="">
            <v:imagedata r:id="rId29" o:title=""/>
          </v:shape>
          <o:OLEObject Type="Embed" ProgID="Equation.DSMT4" ShapeID="_x0000_i1026" DrawAspect="Content" ObjectID="_1734164703"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1027" type="#_x0000_t75" style="width:57pt;height:18pt" o:ole="">
            <v:imagedata r:id="rId31" o:title=""/>
          </v:shape>
          <o:OLEObject Type="Embed" ProgID="Equation.DSMT4" ShapeID="_x0000_i1027" DrawAspect="Content" ObjectID="_1734164704"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1028" type="#_x0000_t75" style="width:10.2pt;height:10.8pt" o:ole="">
            <v:imagedata r:id="rId33" o:title=""/>
          </v:shape>
          <o:OLEObject Type="Embed" ProgID="Equation.DSMT4" ShapeID="_x0000_i1028" DrawAspect="Content" ObjectID="_1734164705"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1029" type="#_x0000_t75" style="width:70.2pt;height:18pt" o:ole="">
            <v:imagedata r:id="rId35" o:title=""/>
          </v:shape>
          <o:OLEObject Type="Embed" ProgID="Equation.DSMT4" ShapeID="_x0000_i1029" DrawAspect="Content" ObjectID="_1734164706"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1030" type="#_x0000_t75" style="width:93pt;height:34.2pt" o:ole="">
            <v:imagedata r:id="rId37" o:title=""/>
          </v:shape>
          <o:OLEObject Type="Embed" ProgID="Equation.DSMT4" ShapeID="_x0000_i1030" DrawAspect="Content" ObjectID="_1734164707"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1031" type="#_x0000_t75" style="width:90pt;height:18pt" o:ole="">
            <v:imagedata r:id="rId39" o:title=""/>
          </v:shape>
          <o:OLEObject Type="Embed" ProgID="Equation.DSMT4" ShapeID="_x0000_i1031" DrawAspect="Content" ObjectID="_1734164708"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713FB0A3" w:rsidR="00FD048D" w:rsidRDefault="00FD048D" w:rsidP="00FD048D">
      <w:pPr>
        <w:pStyle w:val="MTDisplayEquation"/>
      </w:pPr>
      <w:r>
        <w:tab/>
      </w:r>
      <w:r w:rsidR="00403BE8" w:rsidRPr="00FD048D">
        <w:rPr>
          <w:position w:val="-28"/>
        </w:rPr>
        <w:object w:dxaOrig="2420" w:dyaOrig="680" w14:anchorId="1CE3F1E6">
          <v:shape id="_x0000_i1032" type="#_x0000_t75" style="width:121.2pt;height:34.2pt" o:ole="">
            <v:imagedata r:id="rId41" o:title=""/>
          </v:shape>
          <o:OLEObject Type="Embed" ProgID="Equation.DSMT4" ShapeID="_x0000_i1032" DrawAspect="Content" ObjectID="_1734164709"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1033" type="#_x0000_t75" style="width:19.2pt;height:16.2pt" o:ole="">
            <v:imagedata r:id="rId43" o:title=""/>
          </v:shape>
          <o:OLEObject Type="Embed" ProgID="Equation.DSMT4" ShapeID="_x0000_i1033" DrawAspect="Content" ObjectID="_1734164710"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1034" type="#_x0000_t75" style="width:28.8pt;height:16.2pt" o:ole="">
            <v:imagedata r:id="rId45" o:title=""/>
          </v:shape>
          <o:OLEObject Type="Embed" ProgID="Equation.DSMT4" ShapeID="_x0000_i1034" DrawAspect="Content" ObjectID="_1734164711"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1035" type="#_x0000_t75" style="width:58.2pt;height:16.2pt" o:ole="">
            <v:imagedata r:id="rId47" o:title=""/>
          </v:shape>
          <o:OLEObject Type="Embed" ProgID="Equation.DSMT4" ShapeID="_x0000_i1035" DrawAspect="Content" ObjectID="_1734164712"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1036" type="#_x0000_t75" style="width:28.2pt;height:13.8pt" o:ole="">
            <v:imagedata r:id="rId49" o:title=""/>
          </v:shape>
          <o:OLEObject Type="Embed" ProgID="Equation.DSMT4" ShapeID="_x0000_i1036" DrawAspect="Content" ObjectID="_1734164713"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1037" type="#_x0000_t75" style="width:10.2pt;height:13.2pt" o:ole="">
            <v:imagedata r:id="rId51" o:title=""/>
          </v:shape>
          <o:OLEObject Type="Embed" ProgID="Equation.DSMT4" ShapeID="_x0000_i1037" DrawAspect="Content" ObjectID="_1734164714"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1038" type="#_x0000_t75" style="width:13.2pt;height:18pt" o:ole="">
            <v:imagedata r:id="rId53" o:title=""/>
          </v:shape>
          <o:OLEObject Type="Embed" ProgID="Equation.DSMT4" ShapeID="_x0000_i1038" DrawAspect="Content" ObjectID="_1734164715"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1039" type="#_x0000_t75" style="width:46.8pt;height:16.2pt" o:ole="">
            <v:imagedata r:id="rId55" o:title=""/>
          </v:shape>
          <o:OLEObject Type="Embed" ProgID="Equation.DSMT4" ShapeID="_x0000_i1039" DrawAspect="Content" ObjectID="_1734164716"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1040" type="#_x0000_t75" style="width:10.2pt;height:13.2pt" o:ole="">
            <v:imagedata r:id="rId57" o:title=""/>
          </v:shape>
          <o:OLEObject Type="Embed" ProgID="Equation.DSMT4" ShapeID="_x0000_i1040" DrawAspect="Content" ObjectID="_1734164717"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1041" type="#_x0000_t75" style="width:40.8pt;height:18pt" o:ole="">
            <v:imagedata r:id="rId59" o:title=""/>
          </v:shape>
          <o:OLEObject Type="Embed" ProgID="Equation.DSMT4" ShapeID="_x0000_i1041" DrawAspect="Content" ObjectID="_1734164718"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6A47C175" w:rsidR="00CC6005" w:rsidRPr="000771C4" w:rsidRDefault="00674188" w:rsidP="00674188">
      <w:pPr>
        <w:pStyle w:val="Chuthich"/>
        <w:ind w:left="1440" w:firstLine="720"/>
        <w:jc w:val="both"/>
        <w:rPr>
          <w:lang w:val="vi"/>
        </w:rPr>
      </w:pPr>
      <w:bookmarkStart w:id="57" w:name="_Toc12355169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4</w:t>
      </w:r>
      <w:r w:rsidR="00FB0484">
        <w:fldChar w:fldCharType="end"/>
      </w:r>
      <w:r w:rsidRPr="000771C4">
        <w:rPr>
          <w:lang w:val="vi"/>
        </w:rPr>
        <w:t xml:space="preserve"> Đồ thị của hàm entropy với n=2</w:t>
      </w:r>
      <w:bookmarkEnd w:id="57"/>
    </w:p>
    <w:p w14:paraId="244E4714" w14:textId="1CCC72DB" w:rsidR="00FD048D" w:rsidRPr="000A6CDD" w:rsidRDefault="00FD048D" w:rsidP="00FD048D">
      <w:pPr>
        <w:pStyle w:val="oancuaDanhsach"/>
        <w:pBdr>
          <w:top w:val="nil"/>
          <w:left w:val="nil"/>
          <w:bottom w:val="nil"/>
          <w:right w:val="nil"/>
          <w:between w:val="nil"/>
        </w:pBdr>
        <w:spacing w:line="240" w:lineRule="auto"/>
        <w:jc w:val="both"/>
        <w:rPr>
          <w:iCs/>
          <w:szCs w:val="22"/>
        </w:rPr>
      </w:pPr>
      <w:r w:rsidRPr="000A6CDD">
        <w:rPr>
          <w:iCs/>
          <w:szCs w:val="22"/>
        </w:rPr>
        <w:t xml:space="preserve">Tổng quát lên với </w:t>
      </w:r>
      <w:r w:rsidRPr="00FD048D">
        <w:rPr>
          <w:position w:val="-6"/>
        </w:rPr>
        <w:object w:dxaOrig="560" w:dyaOrig="279" w14:anchorId="64AA6B51">
          <v:shape id="_x0000_i1042" type="#_x0000_t75" style="width:28.2pt;height:13.8pt" o:ole="">
            <v:imagedata r:id="rId62" o:title=""/>
          </v:shape>
          <o:OLEObject Type="Embed" ProgID="Equation.DSMT4" ShapeID="_x0000_i1042" DrawAspect="Content" ObjectID="_1734164719" r:id="rId63"/>
        </w:object>
      </w:r>
      <w:r w:rsidRPr="000A6CDD">
        <w:rPr>
          <w:iCs/>
          <w:szCs w:val="22"/>
        </w:rPr>
        <w:t xml:space="preserve">, hàm entropy đạt giá trị nhỏ nhất nếu có một giá trị </w:t>
      </w:r>
      <w:r w:rsidRPr="00FD048D">
        <w:rPr>
          <w:position w:val="-12"/>
        </w:rPr>
        <w:object w:dxaOrig="600" w:dyaOrig="360" w14:anchorId="2BC73E21">
          <v:shape id="_x0000_i1043" type="#_x0000_t75" style="width:30pt;height:18pt" o:ole="">
            <v:imagedata r:id="rId64" o:title=""/>
          </v:shape>
          <o:OLEObject Type="Embed" ProgID="Equation.DSMT4" ShapeID="_x0000_i1043" DrawAspect="Content" ObjectID="_1734164720" r:id="rId65"/>
        </w:object>
      </w:r>
      <w:r w:rsidRPr="000A6CDD">
        <w:rPr>
          <w:iCs/>
          <w:szCs w:val="22"/>
        </w:rPr>
        <w:t xml:space="preserve">, đạt giá trị lớn nhất nếu tất cả các </w:t>
      </w:r>
      <w:r w:rsidRPr="00FD048D">
        <w:rPr>
          <w:position w:val="-12"/>
        </w:rPr>
        <w:object w:dxaOrig="260" w:dyaOrig="360" w14:anchorId="2938A8D6">
          <v:shape id="_x0000_i1044" type="#_x0000_t75" style="width:13.2pt;height:18pt" o:ole="">
            <v:imagedata r:id="rId66" o:title=""/>
          </v:shape>
          <o:OLEObject Type="Embed" ProgID="Equation.DSMT4" ShapeID="_x0000_i1044" DrawAspect="Content" ObjectID="_1734164721" r:id="rId67"/>
        </w:object>
      </w:r>
      <w:r w:rsidRPr="000A6CDD">
        <w:rPr>
          <w:iCs/>
          <w:szCs w:val="22"/>
        </w:rPr>
        <w:t xml:space="preserve"> bằng nhau ((việc này có thể được chứng minh bằng phương pháp nhân tử Lagrange).</w:t>
      </w:r>
    </w:p>
    <w:p w14:paraId="6A098FCC" w14:textId="77777777" w:rsidR="00FD048D" w:rsidRPr="000A6CDD" w:rsidRDefault="00FD048D" w:rsidP="00FD048D">
      <w:pPr>
        <w:pStyle w:val="oancuaDanhsach"/>
        <w:pBdr>
          <w:top w:val="nil"/>
          <w:left w:val="nil"/>
          <w:bottom w:val="nil"/>
          <w:right w:val="nil"/>
          <w:between w:val="nil"/>
        </w:pBdr>
        <w:spacing w:line="240" w:lineRule="auto"/>
        <w:jc w:val="both"/>
        <w:rPr>
          <w:iCs/>
          <w:szCs w:val="22"/>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0A6CDD">
        <w:rPr>
          <w:iCs/>
          <w:szCs w:val="22"/>
        </w:rPr>
        <w:t xml:space="preserve">Những tính chất này của hàm entropy khiến nó được sử dụng trong việc đo độ vẩn đục của một phép phân chia của ID3. </w:t>
      </w:r>
      <w:r w:rsidRPr="00FD048D">
        <w:rPr>
          <w:iCs/>
          <w:szCs w:val="22"/>
          <w:lang w:val="en-US"/>
        </w:rPr>
        <w:t>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1045" type="#_x0000_t75" style="width:12pt;height:13.8pt" o:ole="">
            <v:imagedata r:id="rId68" o:title=""/>
          </v:shape>
          <o:OLEObject Type="Embed" ProgID="Equation.DSMT4" ShapeID="_x0000_i1045" DrawAspect="Content" ObjectID="_1734164722"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1046" type="#_x0000_t75" style="width:12pt;height:13.2pt" o:ole="">
            <v:imagedata r:id="rId70" o:title=""/>
          </v:shape>
          <o:OLEObject Type="Embed" ProgID="Equation.DSMT4" ShapeID="_x0000_i1046" DrawAspect="Content" ObjectID="_1734164723" r:id="rId71"/>
        </w:object>
      </w:r>
      <w:r w:rsidRPr="00FD048D">
        <w:rPr>
          <w:szCs w:val="22"/>
          <w:lang w:val="en-US"/>
        </w:rPr>
        <w:t xml:space="preserve"> với số phần tử là </w:t>
      </w:r>
      <w:r w:rsidRPr="00FD048D">
        <w:rPr>
          <w:position w:val="-10"/>
        </w:rPr>
        <w:object w:dxaOrig="780" w:dyaOrig="320" w14:anchorId="064DC526">
          <v:shape id="_x0000_i1047" type="#_x0000_t75" style="width:39pt;height:16.2pt" o:ole="">
            <v:imagedata r:id="rId72" o:title=""/>
          </v:shape>
          <o:OLEObject Type="Embed" ProgID="Equation.DSMT4" ShapeID="_x0000_i1047" DrawAspect="Content" ObjectID="_1734164724" r:id="rId73"/>
        </w:object>
      </w:r>
      <w:r w:rsidRPr="00FD048D">
        <w:rPr>
          <w:szCs w:val="22"/>
          <w:lang w:val="en-US"/>
        </w:rPr>
        <w:t xml:space="preserve">. Giả sử thêm rằng trong số </w:t>
      </w:r>
      <w:r w:rsidRPr="00FD048D">
        <w:rPr>
          <w:position w:val="-6"/>
        </w:rPr>
        <w:object w:dxaOrig="279" w:dyaOrig="279" w14:anchorId="59F94B2C">
          <v:shape id="_x0000_i1048" type="#_x0000_t75" style="width:13.8pt;height:13.8pt" o:ole="">
            <v:imagedata r:id="rId74" o:title=""/>
          </v:shape>
          <o:OLEObject Type="Embed" ProgID="Equation.DSMT4" ShapeID="_x0000_i1048" DrawAspect="Content" ObjectID="_1734164725" r:id="rId75"/>
        </w:object>
      </w:r>
      <w:r w:rsidRPr="00FD048D">
        <w:rPr>
          <w:szCs w:val="22"/>
          <w:lang w:val="en-US"/>
        </w:rPr>
        <w:t xml:space="preserve"> điểm dữ liệu này, </w:t>
      </w:r>
      <w:r w:rsidRPr="00FD048D">
        <w:rPr>
          <w:position w:val="-12"/>
        </w:rPr>
        <w:object w:dxaOrig="1640" w:dyaOrig="360" w14:anchorId="7D60DC6C">
          <v:shape id="_x0000_i1049" type="#_x0000_t75" style="width:82.2pt;height:18pt" o:ole="">
            <v:imagedata r:id="rId76" o:title=""/>
          </v:shape>
          <o:OLEObject Type="Embed" ProgID="Equation.DSMT4" ShapeID="_x0000_i1049" DrawAspect="Content" ObjectID="_1734164726"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1050" type="#_x0000_t75" style="width:9pt;height:10.8pt" o:ole="">
            <v:imagedata r:id="rId78" o:title=""/>
          </v:shape>
          <o:OLEObject Type="Embed" ProgID="Equation.DSMT4" ShapeID="_x0000_i1050" DrawAspect="Content" ObjectID="_1734164727"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1051" type="#_x0000_t75" style="width:9pt;height:10.8pt" o:ole="">
            <v:imagedata r:id="rId80" o:title=""/>
          </v:shape>
          <o:OLEObject Type="Embed" ProgID="Equation.DSMT4" ShapeID="_x0000_i1051" DrawAspect="Content" ObjectID="_1734164728" r:id="rId81"/>
        </w:object>
      </w:r>
      <w:r w:rsidRPr="00FD048D">
        <w:rPr>
          <w:szCs w:val="22"/>
          <w:lang w:val="en-US"/>
        </w:rPr>
        <w:t xml:space="preserve"> được xấp xỉ bằng </w:t>
      </w:r>
      <w:r w:rsidRPr="00FD048D">
        <w:rPr>
          <w:position w:val="-24"/>
        </w:rPr>
        <w:object w:dxaOrig="380" w:dyaOrig="620" w14:anchorId="03FBDB0D">
          <v:shape id="_x0000_i1052" type="#_x0000_t75" style="width:19.2pt;height:31.2pt" o:ole="">
            <v:imagedata r:id="rId82" o:title=""/>
          </v:shape>
          <o:OLEObject Type="Embed" ProgID="Equation.DSMT4" ShapeID="_x0000_i1052" DrawAspect="Content" ObjectID="_1734164729" r:id="rId83"/>
        </w:object>
      </w:r>
      <w:r w:rsidRPr="00FD048D">
        <w:rPr>
          <w:szCs w:val="22"/>
          <w:lang w:val="en-US"/>
        </w:rPr>
        <w:t xml:space="preserve"> (maximum likelihood estimation). Như vậy, entropy tại node này được tính bởi: </w:t>
      </w:r>
    </w:p>
    <w:p w14:paraId="14865EE6" w14:textId="22D83FB9" w:rsidR="00FD048D" w:rsidRDefault="00FD048D" w:rsidP="00FD048D">
      <w:pPr>
        <w:pStyle w:val="MTDisplayEquation"/>
        <w:rPr>
          <w:szCs w:val="22"/>
          <w:lang w:val="en-US"/>
        </w:rPr>
      </w:pPr>
      <w:r>
        <w:rPr>
          <w:szCs w:val="22"/>
          <w:lang w:val="en-US"/>
        </w:rPr>
        <w:tab/>
      </w:r>
      <w:r w:rsidR="00403BE8" w:rsidRPr="00FD048D">
        <w:rPr>
          <w:position w:val="-28"/>
        </w:rPr>
        <w:object w:dxaOrig="3000" w:dyaOrig="680" w14:anchorId="05BC3005">
          <v:shape id="_x0000_i1053" type="#_x0000_t75" style="width:150pt;height:34.2pt" o:ole="">
            <v:imagedata r:id="rId84" o:title=""/>
          </v:shape>
          <o:OLEObject Type="Embed" ProgID="Equation.DSMT4" ShapeID="_x0000_i1053" DrawAspect="Content" ObjectID="_1734164730"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1054" type="#_x0000_t75" style="width:10.2pt;height:10.8pt" o:ole="">
            <v:imagedata r:id="rId86" o:title=""/>
          </v:shape>
          <o:OLEObject Type="Embed" ProgID="Equation.DSMT4" ShapeID="_x0000_i1054" DrawAspect="Content" ObjectID="_1734164731" r:id="rId87"/>
        </w:object>
      </w:r>
      <w:r w:rsidRPr="00FD048D">
        <w:rPr>
          <w:szCs w:val="22"/>
          <w:lang w:val="en-US"/>
        </w:rPr>
        <w:t xml:space="preserve">. Dựa trên </w:t>
      </w:r>
      <w:r w:rsidRPr="00FD048D">
        <w:rPr>
          <w:position w:val="-6"/>
        </w:rPr>
        <w:object w:dxaOrig="200" w:dyaOrig="220" w14:anchorId="2B124ED3">
          <v:shape id="_x0000_i1055" type="#_x0000_t75" style="width:10.2pt;height:10.8pt" o:ole="">
            <v:imagedata r:id="rId88" o:title=""/>
          </v:shape>
          <o:OLEObject Type="Embed" ProgID="Equation.DSMT4" ShapeID="_x0000_i1055" DrawAspect="Content" ObjectID="_1734164732" r:id="rId89"/>
        </w:object>
      </w:r>
      <w:r w:rsidRPr="00FD048D">
        <w:rPr>
          <w:szCs w:val="22"/>
          <w:lang w:val="en-US"/>
        </w:rPr>
        <w:t xml:space="preserve">, các điểm dữ liệu trong </w:t>
      </w:r>
      <w:r w:rsidRPr="00025957">
        <w:rPr>
          <w:position w:val="-4"/>
        </w:rPr>
        <w:object w:dxaOrig="240" w:dyaOrig="260" w14:anchorId="168D913A">
          <v:shape id="_x0000_i1056" type="#_x0000_t75" style="width:12pt;height:13.2pt" o:ole="">
            <v:imagedata r:id="rId90" o:title=""/>
          </v:shape>
          <o:OLEObject Type="Embed" ProgID="Equation.DSMT4" ShapeID="_x0000_i1056" DrawAspect="Content" ObjectID="_1734164733" r:id="rId91"/>
        </w:object>
      </w:r>
      <w:r w:rsidRPr="00FD048D">
        <w:rPr>
          <w:szCs w:val="22"/>
          <w:lang w:val="en-US"/>
        </w:rPr>
        <w:t xml:space="preserve"> được phân ra thành </w:t>
      </w:r>
      <w:r w:rsidRPr="00025957">
        <w:rPr>
          <w:position w:val="-4"/>
        </w:rPr>
        <w:object w:dxaOrig="260" w:dyaOrig="260" w14:anchorId="73D9A308">
          <v:shape id="_x0000_i1057" type="#_x0000_t75" style="width:13.2pt;height:13.2pt" o:ole="">
            <v:imagedata r:id="rId92" o:title=""/>
          </v:shape>
          <o:OLEObject Type="Embed" ProgID="Equation.DSMT4" ShapeID="_x0000_i1057" DrawAspect="Content" ObjectID="_1734164734" r:id="rId93"/>
        </w:object>
      </w:r>
      <w:r w:rsidRPr="00FD048D">
        <w:rPr>
          <w:szCs w:val="22"/>
          <w:lang w:val="en-US"/>
        </w:rPr>
        <w:t xml:space="preserve"> child node </w:t>
      </w:r>
      <w:r w:rsidRPr="00FD048D">
        <w:rPr>
          <w:position w:val="-12"/>
        </w:rPr>
        <w:object w:dxaOrig="1260" w:dyaOrig="360" w14:anchorId="4620BB16">
          <v:shape id="_x0000_i1058" type="#_x0000_t75" style="width:63pt;height:18pt" o:ole="">
            <v:imagedata r:id="rId94" o:title=""/>
          </v:shape>
          <o:OLEObject Type="Embed" ProgID="Equation.DSMT4" ShapeID="_x0000_i1058" DrawAspect="Content" ObjectID="_1734164735"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1059" type="#_x0000_t75" style="width:67.2pt;height:18pt" o:ole="">
            <v:imagedata r:id="rId96" o:title=""/>
          </v:shape>
          <o:OLEObject Type="Embed" ProgID="Equation.DSMT4" ShapeID="_x0000_i1059" DrawAspect="Content" ObjectID="_1734164736"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5DDB2F89" w:rsidR="00FD048D" w:rsidRPr="00FD048D" w:rsidRDefault="00FD048D" w:rsidP="00FD048D">
      <w:pPr>
        <w:pStyle w:val="MTDisplayEquation"/>
        <w:rPr>
          <w:szCs w:val="22"/>
          <w:lang w:val="en-US"/>
        </w:rPr>
      </w:pPr>
      <w:r>
        <w:rPr>
          <w:szCs w:val="22"/>
          <w:lang w:val="en-US"/>
        </w:rPr>
        <w:tab/>
      </w:r>
      <w:r w:rsidR="00403BE8" w:rsidRPr="00FD048D">
        <w:rPr>
          <w:position w:val="-28"/>
        </w:rPr>
        <w:object w:dxaOrig="2760" w:dyaOrig="680" w14:anchorId="1D0EC831">
          <v:shape id="_x0000_i1060" type="#_x0000_t75" style="width:138pt;height:34.2pt" o:ole="">
            <v:imagedata r:id="rId98" o:title=""/>
          </v:shape>
          <o:OLEObject Type="Embed" ProgID="Equation.DSMT4" ShapeID="_x0000_i1060" DrawAspect="Content" ObjectID="_1734164737"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1061" type="#_x0000_t75" style="width:10.2pt;height:10.8pt" o:ole="">
            <v:imagedata r:id="rId100" o:title=""/>
          </v:shape>
          <o:OLEObject Type="Embed" ProgID="Equation.DSMT4" ShapeID="_x0000_i1061" DrawAspect="Content" ObjectID="_1734164738"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1062" type="#_x0000_t75" style="width:127.2pt;height:16.2pt" o:ole="">
            <v:imagedata r:id="rId102" o:title=""/>
          </v:shape>
          <o:OLEObject Type="Embed" ProgID="Equation.DSMT4" ShapeID="_x0000_i1062" DrawAspect="Content" ObjectID="_1734164739"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1063" type="#_x0000_t75" style="width:199.2pt;height:19.2pt" o:ole="">
            <v:imagedata r:id="rId104" o:title=""/>
          </v:shape>
          <o:OLEObject Type="Embed" ProgID="Equation.DSMT4" ShapeID="_x0000_i1063" DrawAspect="Content" ObjectID="_1734164740"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27803335" w:rsidR="00D96E62" w:rsidRPr="000771C4" w:rsidRDefault="00674188" w:rsidP="00674188">
      <w:pPr>
        <w:pStyle w:val="Chuthich"/>
        <w:ind w:left="2160" w:firstLine="720"/>
        <w:jc w:val="left"/>
        <w:rPr>
          <w:lang w:val="vi"/>
        </w:rPr>
      </w:pPr>
      <w:bookmarkStart w:id="58" w:name="_Toc12355169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5</w:t>
      </w:r>
      <w:r w:rsidR="00FB0484">
        <w:fldChar w:fldCharType="end"/>
      </w:r>
      <w:r w:rsidRPr="000771C4">
        <w:rPr>
          <w:lang w:val="vi"/>
        </w:rPr>
        <w:t xml:space="preserve"> Bảng giá trị thời tiết</w:t>
      </w:r>
      <w:bookmarkEnd w:id="58"/>
    </w:p>
    <w:p w14:paraId="41DA8748" w14:textId="77777777" w:rsidR="00FD048D" w:rsidRPr="000771C4" w:rsidRDefault="00FD048D" w:rsidP="00FD048D">
      <w:pPr>
        <w:ind w:left="360" w:firstLine="360"/>
        <w:rPr>
          <w:szCs w:val="22"/>
        </w:rPr>
      </w:pPr>
      <w:r w:rsidRPr="000771C4">
        <w:rPr>
          <w:szCs w:val="22"/>
        </w:rPr>
        <w:t>Có bốn thuộc tính thời tiết:</w:t>
      </w:r>
    </w:p>
    <w:p w14:paraId="77849D76" w14:textId="77777777" w:rsidR="00FD048D" w:rsidRPr="000771C4" w:rsidRDefault="00FD048D" w:rsidP="00FD048D">
      <w:pPr>
        <w:ind w:left="360" w:firstLine="360"/>
        <w:rPr>
          <w:szCs w:val="22"/>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1064" type="#_x0000_t75" style="width:205.2pt;height:34.2pt" o:ole="">
            <v:imagedata r:id="rId107" o:title=""/>
          </v:shape>
          <o:OLEObject Type="Embed" ProgID="Equation.DSMT4" ShapeID="_x0000_i1064" DrawAspect="Content" ObjectID="_1734164741"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1065" type="#_x0000_t75" style="width:46.2pt;height:18pt" o:ole="">
            <v:imagedata r:id="rId109" o:title=""/>
          </v:shape>
          <o:OLEObject Type="Embed" ProgID="Equation.DSMT4" ShapeID="_x0000_i1065" DrawAspect="Content" ObjectID="_1734164742" r:id="rId110"/>
        </w:object>
      </w:r>
      <w:r w:rsidRPr="00FD048D">
        <w:rPr>
          <w:szCs w:val="22"/>
          <w:lang w:val="en-US"/>
        </w:rPr>
        <w:t xml:space="preserve"> với tương ứng </w:t>
      </w:r>
      <w:r w:rsidRPr="00FD048D">
        <w:rPr>
          <w:position w:val="-12"/>
        </w:rPr>
        <w:object w:dxaOrig="999" w:dyaOrig="360" w14:anchorId="57A3B889">
          <v:shape id="_x0000_i1066" type="#_x0000_t75" style="width:49.8pt;height:18pt" o:ole="">
            <v:imagedata r:id="rId111" o:title=""/>
          </v:shape>
          <o:OLEObject Type="Embed" ProgID="Equation.DSMT4" ShapeID="_x0000_i1066" DrawAspect="Content" ObjectID="_1734164743"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40C23E49" w:rsidR="00D96E62" w:rsidRPr="000771C4" w:rsidRDefault="00674188" w:rsidP="00674188">
      <w:pPr>
        <w:pStyle w:val="Chuthich"/>
        <w:ind w:left="1440" w:firstLine="720"/>
        <w:jc w:val="left"/>
        <w:rPr>
          <w:lang w:val="vi"/>
        </w:rPr>
      </w:pPr>
      <w:r w:rsidRPr="000771C4">
        <w:rPr>
          <w:lang w:val="vi"/>
        </w:rPr>
        <w:t xml:space="preserve">      </w:t>
      </w:r>
      <w:bookmarkStart w:id="59" w:name="_Toc12355169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6</w:t>
      </w:r>
      <w:r w:rsidR="00FB0484">
        <w:fldChar w:fldCharType="end"/>
      </w:r>
      <w:r w:rsidRPr="000771C4">
        <w:rPr>
          <w:lang w:val="vi"/>
        </w:rPr>
        <w:t xml:space="preserve"> 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2CA2342D" w:rsidR="00D96E62" w:rsidRPr="000771C4" w:rsidRDefault="00674188" w:rsidP="00674188">
      <w:pPr>
        <w:pStyle w:val="Chuthich"/>
        <w:ind w:left="1440" w:firstLine="720"/>
        <w:jc w:val="left"/>
        <w:rPr>
          <w:lang w:val="vi"/>
        </w:rPr>
      </w:pPr>
      <w:bookmarkStart w:id="60" w:name="_Toc12355169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7</w:t>
      </w:r>
      <w:r w:rsidR="00FB0484">
        <w:fldChar w:fldCharType="end"/>
      </w:r>
      <w:r w:rsidRPr="000771C4">
        <w:rPr>
          <w:lang w:val="vi"/>
        </w:rPr>
        <w:t xml:space="preserve"> Bảng giá trị theo thời tiết là overcast</w:t>
      </w:r>
      <w:bookmarkEnd w:id="60"/>
    </w:p>
    <w:p w14:paraId="3A8D6179" w14:textId="77777777" w:rsidR="00674188" w:rsidRDefault="00D96E62" w:rsidP="00674188">
      <w:pPr>
        <w:keepNext/>
        <w:ind w:firstLine="720"/>
      </w:pPr>
      <w:r w:rsidRPr="000771C4">
        <w:rPr>
          <w:i/>
          <w:sz w:val="24"/>
          <w:szCs w:val="18"/>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5D47AE4E" w:rsidR="00D96E62" w:rsidRPr="000771C4" w:rsidRDefault="00674188" w:rsidP="00674188">
      <w:pPr>
        <w:pStyle w:val="Chuthich"/>
        <w:ind w:left="1440" w:firstLine="720"/>
        <w:jc w:val="left"/>
        <w:rPr>
          <w:lang w:val="vi"/>
        </w:rPr>
      </w:pPr>
      <w:bookmarkStart w:id="61" w:name="_Toc12355170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8</w:t>
      </w:r>
      <w:r w:rsidR="00FB0484">
        <w:fldChar w:fldCharType="end"/>
      </w:r>
      <w:r w:rsidRPr="000771C4">
        <w:rPr>
          <w:lang w:val="vi"/>
        </w:rPr>
        <w:t xml:space="preserve"> Bảng giá trị theo thời tiết là rainy</w:t>
      </w:r>
      <w:bookmarkEnd w:id="61"/>
    </w:p>
    <w:p w14:paraId="5C2DAC99" w14:textId="77777777" w:rsidR="00D96E62" w:rsidRPr="000771C4" w:rsidRDefault="00D96E62" w:rsidP="00D96E62">
      <w:pPr>
        <w:ind w:left="1800" w:firstLine="360"/>
        <w:rPr>
          <w:i/>
          <w:sz w:val="24"/>
          <w:szCs w:val="18"/>
        </w:rPr>
      </w:pPr>
    </w:p>
    <w:p w14:paraId="0F2888CD" w14:textId="1307D83A" w:rsidR="00FD048D" w:rsidRPr="000A6CDD" w:rsidRDefault="00FD048D" w:rsidP="00D96E62">
      <w:pPr>
        <w:rPr>
          <w:i/>
          <w:sz w:val="24"/>
          <w:szCs w:val="18"/>
        </w:rPr>
      </w:pPr>
      <w:r w:rsidRPr="000A6CDD">
        <w:rPr>
          <w:szCs w:val="22"/>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1067" type="#_x0000_t75" style="width:34.8pt;height:18pt" o:ole="">
            <v:imagedata r:id="rId116" o:title=""/>
          </v:shape>
          <o:OLEObject Type="Embed" ProgID="Equation.DSMT4" ShapeID="_x0000_i1067" DrawAspect="Content" ObjectID="_1734164744" r:id="rId117"/>
        </w:object>
      </w:r>
      <w:r w:rsidRPr="000A6CDD">
        <w:rPr>
          <w:szCs w:val="22"/>
        </w:rPr>
        <w:t xml:space="preserve"> output đều là yes. Hai child node còn lại với </w:t>
      </w:r>
      <w:r w:rsidRPr="00FD048D">
        <w:rPr>
          <w:position w:val="-12"/>
        </w:rPr>
        <w:object w:dxaOrig="1180" w:dyaOrig="360" w14:anchorId="2DF77783">
          <v:shape id="_x0000_i1068" type="#_x0000_t75" style="width:58.8pt;height:18pt" o:ole="">
            <v:imagedata r:id="rId118" o:title=""/>
          </v:shape>
          <o:OLEObject Type="Embed" ProgID="Equation.DSMT4" ShapeID="_x0000_i1068" DrawAspect="Content" ObjectID="_1734164745" r:id="rId119"/>
        </w:object>
      </w:r>
      <w:r w:rsidRPr="000A6CDD">
        <w:rPr>
          <w:szCs w:val="22"/>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0A6CDD" w:rsidRDefault="00FD048D" w:rsidP="00FD048D">
      <w:pPr>
        <w:ind w:left="360" w:firstLine="360"/>
        <w:rPr>
          <w:szCs w:val="22"/>
        </w:rPr>
      </w:pPr>
    </w:p>
    <w:p w14:paraId="3393D5B7" w14:textId="0F423967" w:rsidR="00FD048D" w:rsidRPr="000A6CDD" w:rsidRDefault="00FD048D" w:rsidP="00FD048D">
      <w:pPr>
        <w:ind w:left="360" w:firstLine="360"/>
        <w:rPr>
          <w:szCs w:val="22"/>
        </w:rPr>
      </w:pPr>
      <w:r w:rsidRPr="000A6CDD">
        <w:rPr>
          <w:szCs w:val="22"/>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3BD57343" w:rsidR="00D96E62" w:rsidRPr="000771C4" w:rsidRDefault="00674188" w:rsidP="00674188">
      <w:pPr>
        <w:pStyle w:val="Chuthich"/>
        <w:ind w:left="1440" w:firstLine="720"/>
        <w:jc w:val="left"/>
        <w:rPr>
          <w:lang w:val="vi"/>
        </w:rPr>
      </w:pPr>
      <w:bookmarkStart w:id="62" w:name="_Toc12355170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9</w:t>
      </w:r>
      <w:r w:rsidR="00FB0484">
        <w:fldChar w:fldCharType="end"/>
      </w:r>
      <w:r w:rsidRPr="000771C4">
        <w:rPr>
          <w:lang w:val="vi"/>
        </w:rPr>
        <w:t xml:space="preserve"> Bảng giá trị theo nhiệt độ là hot</w:t>
      </w:r>
      <w:bookmarkEnd w:id="62"/>
    </w:p>
    <w:p w14:paraId="270349DD" w14:textId="5CB621E8" w:rsidR="00366F8C" w:rsidRPr="000771C4" w:rsidRDefault="00D96E62" w:rsidP="00FD048D">
      <w:pPr>
        <w:ind w:left="360" w:firstLine="360"/>
        <w:rPr>
          <w:szCs w:val="22"/>
        </w:rPr>
      </w:pPr>
      <w:r w:rsidRPr="000771C4">
        <w:rPr>
          <w:i/>
          <w:sz w:val="24"/>
          <w:szCs w:val="18"/>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7BC64CEB" w:rsidR="00D96E62" w:rsidRPr="000771C4" w:rsidRDefault="00674188" w:rsidP="00674188">
      <w:pPr>
        <w:pStyle w:val="Chuthich"/>
        <w:ind w:left="1440" w:firstLine="720"/>
        <w:jc w:val="left"/>
        <w:rPr>
          <w:lang w:val="vi"/>
        </w:rPr>
      </w:pPr>
      <w:bookmarkStart w:id="63" w:name="_Toc12355170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0</w:t>
      </w:r>
      <w:r w:rsidR="00FB0484">
        <w:fldChar w:fldCharType="end"/>
      </w:r>
      <w:r w:rsidRPr="000771C4">
        <w:rPr>
          <w:lang w:val="vi"/>
        </w:rPr>
        <w:t xml:space="preserve"> Bảng giá trị theo nhiệt độ là mild</w:t>
      </w:r>
      <w:bookmarkEnd w:id="63"/>
    </w:p>
    <w:p w14:paraId="508A2344" w14:textId="60E6F217" w:rsidR="00366F8C" w:rsidRPr="000771C4" w:rsidRDefault="00D96E62" w:rsidP="00FD048D">
      <w:pPr>
        <w:ind w:left="360" w:firstLine="360"/>
        <w:rPr>
          <w:szCs w:val="22"/>
        </w:rPr>
      </w:pPr>
      <w:r w:rsidRPr="000771C4">
        <w:rPr>
          <w:i/>
          <w:sz w:val="24"/>
          <w:szCs w:val="18"/>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215AC847" w:rsidR="00D96E62" w:rsidRPr="000771C4" w:rsidRDefault="00674188" w:rsidP="00674188">
      <w:pPr>
        <w:pStyle w:val="Chuthich"/>
        <w:ind w:left="1440" w:firstLine="720"/>
        <w:jc w:val="left"/>
        <w:rPr>
          <w:lang w:val="vi"/>
        </w:rPr>
      </w:pPr>
      <w:bookmarkStart w:id="64" w:name="_Toc12355170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1</w:t>
      </w:r>
      <w:r w:rsidR="00FB0484">
        <w:fldChar w:fldCharType="end"/>
      </w:r>
      <w:r w:rsidRPr="000771C4">
        <w:rPr>
          <w:lang w:val="vi"/>
        </w:rPr>
        <w:t xml:space="preserve"> Bảng giá trị theo nhiệt độ là cool</w:t>
      </w:r>
      <w:bookmarkEnd w:id="64"/>
    </w:p>
    <w:p w14:paraId="33937FCE" w14:textId="7DDEC27C" w:rsidR="00366F8C" w:rsidRPr="000771C4" w:rsidRDefault="00D96E62" w:rsidP="00FD048D">
      <w:pPr>
        <w:ind w:left="360" w:firstLine="360"/>
        <w:rPr>
          <w:szCs w:val="22"/>
        </w:rPr>
      </w:pPr>
      <w:r w:rsidRPr="000771C4">
        <w:rPr>
          <w:i/>
          <w:sz w:val="24"/>
          <w:szCs w:val="18"/>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1069" type="#_x0000_t75" style="width:48pt;height:18pt" o:ole="">
            <v:imagedata r:id="rId123" o:title=""/>
          </v:shape>
          <o:OLEObject Type="Embed" ProgID="Equation.DSMT4" ShapeID="_x0000_i1069" DrawAspect="Content" ObjectID="_1734164746"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1070" type="#_x0000_t75" style="width:226.2pt;height:16.2pt" o:ole="">
            <v:imagedata r:id="rId125" o:title=""/>
          </v:shape>
          <o:OLEObject Type="Embed" ProgID="Equation.DSMT4" ShapeID="_x0000_i1070" DrawAspect="Content" ObjectID="_1734164747"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1071" type="#_x0000_t75" style="width:1in;height:16.2pt" o:ole="">
            <v:imagedata r:id="rId127" o:title=""/>
          </v:shape>
          <o:OLEObject Type="Embed" ProgID="Equation.DSMT4" ShapeID="_x0000_i1071" DrawAspect="Content" ObjectID="_1734164748"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54A32B03" w:rsidR="00D96E62" w:rsidRDefault="00686B2D" w:rsidP="00686B2D">
      <w:pPr>
        <w:pStyle w:val="Chuthich"/>
        <w:ind w:left="2160" w:firstLine="720"/>
        <w:jc w:val="left"/>
      </w:pPr>
      <w:bookmarkStart w:id="65" w:name="_Toc123551704"/>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22</w:t>
      </w:r>
      <w:r w:rsidR="00FB0484">
        <w:fldChar w:fldCharType="end"/>
      </w:r>
      <w:r w:rsidRPr="00686B2D">
        <w:t xml:space="preserve"> 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51739"/>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51740"/>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052D33" w:rsidRDefault="00EB22A1" w:rsidP="000A6CDD">
      <w:pPr>
        <w:pStyle w:val="Content"/>
        <w:rPr>
          <w:lang w:val="vi"/>
        </w:rPr>
      </w:pPr>
      <w:r w:rsidRPr="00052D33">
        <w:rPr>
          <w:lang w:val="vi"/>
        </w:rPr>
        <w:t xml:space="preserve">Python là một ngôn ngữ lập trình mã nguồn mở được sử dụng rộng rãi trong các ứng dụng phần mềm, khoa học dữ liệu, học máy. </w:t>
      </w:r>
    </w:p>
    <w:p w14:paraId="2A4E5924" w14:textId="77777777" w:rsidR="00820CB3" w:rsidRPr="00052D33" w:rsidRDefault="00EB22A1" w:rsidP="000A6CDD">
      <w:pPr>
        <w:pStyle w:val="Content"/>
        <w:rPr>
          <w:lang w:val="vi"/>
        </w:rPr>
      </w:pPr>
      <w:r w:rsidRPr="00052D33">
        <w:rPr>
          <w:lang w:val="vi"/>
        </w:rPr>
        <w:t>Python là ngôn ngữ có cấu trúc rõ ràng, dễ học và thuận tiện cho người mới học lập trình. Vì thế nó được sử dụng rộng rãi.</w:t>
      </w:r>
    </w:p>
    <w:p w14:paraId="1ABE9067" w14:textId="4A12EB75" w:rsidR="00820CB3" w:rsidRPr="00052D33" w:rsidRDefault="00EB22A1" w:rsidP="000A6CDD">
      <w:pPr>
        <w:pStyle w:val="Content"/>
        <w:rPr>
          <w:lang w:val="vi"/>
        </w:rPr>
      </w:pPr>
      <w:r w:rsidRPr="00052D33">
        <w:rPr>
          <w:lang w:val="vi"/>
        </w:rPr>
        <w:t xml:space="preserve">Python là ngôn ngữ đa nền tảng hỗ trợ nhiều mẫu đa lập trình khác nhau như: mệnh lệnh, lập trình hướng đối tượng, lập trình hàm… được dùng đa lĩnh vực: web, 3D </w:t>
      </w:r>
      <w:r w:rsidR="00686B2D" w:rsidRPr="00052D33">
        <w:rPr>
          <w:lang w:val="vi"/>
        </w:rPr>
        <w:t>CAD,</w:t>
      </w:r>
      <w:r w:rsidRPr="00052D33">
        <w:rPr>
          <w:lang w:val="vi"/>
        </w:rPr>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021F21F8" w:rsidR="00A216C7" w:rsidRPr="000771C4" w:rsidRDefault="00686B2D" w:rsidP="00686B2D">
      <w:pPr>
        <w:pStyle w:val="Chuthich"/>
        <w:ind w:left="1440" w:firstLine="720"/>
        <w:jc w:val="both"/>
        <w:rPr>
          <w:lang w:val="vi"/>
        </w:rPr>
      </w:pPr>
      <w:bookmarkStart w:id="71" w:name="_Toc12355170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3</w:t>
      </w:r>
      <w:r w:rsidR="00FB0484">
        <w:fldChar w:fldCharType="end"/>
      </w:r>
      <w:r w:rsidRPr="000771C4">
        <w:rPr>
          <w:lang w:val="vi"/>
        </w:rPr>
        <w:t xml:space="preserve"> 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0A6CDD">
      <w:pPr>
        <w:pStyle w:val="Content"/>
      </w:pPr>
      <w:r w:rsidRPr="00052D33">
        <w:rPr>
          <w:lang w:val="vi"/>
        </w:rPr>
        <w:t xml:space="preserve">Ngôn ngữ Python đang được sự dụng rộng rãi trong nhiều lĩnh vực khác nhau. </w:t>
      </w:r>
      <w:r w:rsidRPr="001E5523">
        <w:t xml:space="preserve">Một số lĩnh vực ứng dụng ngôn ngữ Python: </w:t>
      </w:r>
    </w:p>
    <w:p w14:paraId="4374716D" w14:textId="77777777" w:rsidR="005E0954" w:rsidRPr="001E5523" w:rsidRDefault="005E0954" w:rsidP="000A6CDD">
      <w:pPr>
        <w:pStyle w:val="Content"/>
      </w:pPr>
    </w:p>
    <w:p w14:paraId="7141773D" w14:textId="77777777" w:rsidR="00820CB3" w:rsidRPr="001E5523" w:rsidRDefault="00000000" w:rsidP="000A6CDD">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0A6CDD">
      <w:pPr>
        <w:pStyle w:val="Content"/>
        <w:numPr>
          <w:ilvl w:val="0"/>
          <w:numId w:val="22"/>
        </w:numPr>
      </w:pPr>
      <w:r w:rsidRPr="001E5523">
        <w:t xml:space="preserve">Phân tích dữ liệu </w:t>
      </w:r>
    </w:p>
    <w:p w14:paraId="45B984CA" w14:textId="3B5CC03E" w:rsidR="00820CB3" w:rsidRPr="001E5523" w:rsidRDefault="00EB22A1" w:rsidP="000A6CDD">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0A6CDD">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0A6CDD">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0A6CDD">
      <w:pPr>
        <w:pStyle w:val="Content"/>
        <w:numPr>
          <w:ilvl w:val="0"/>
          <w:numId w:val="22"/>
        </w:numPr>
      </w:pPr>
      <w:r w:rsidRPr="001E5523">
        <w:t>Quét web (như Scrapy, BeautifulSoup, Selenium)</w:t>
      </w:r>
    </w:p>
    <w:p w14:paraId="13FB2BDD" w14:textId="432B20AD" w:rsidR="00820CB3" w:rsidRPr="001E5523" w:rsidRDefault="00EB22A1" w:rsidP="000A6CDD">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0A6CDD">
      <w:pPr>
        <w:pStyle w:val="Content"/>
        <w:numPr>
          <w:ilvl w:val="0"/>
          <w:numId w:val="23"/>
        </w:numPr>
      </w:pPr>
      <w:r w:rsidRPr="001E5523">
        <w:t>Phát triển trang web (phía máy chủ).</w:t>
      </w:r>
    </w:p>
    <w:p w14:paraId="2B04D765" w14:textId="77777777" w:rsidR="00820CB3" w:rsidRPr="001E5523" w:rsidRDefault="00EB22A1" w:rsidP="000A6CDD">
      <w:pPr>
        <w:pStyle w:val="Content"/>
        <w:numPr>
          <w:ilvl w:val="0"/>
          <w:numId w:val="23"/>
        </w:numPr>
      </w:pPr>
      <w:r w:rsidRPr="001E5523">
        <w:lastRenderedPageBreak/>
        <w:t>Phát triển phần mềm</w:t>
      </w:r>
    </w:p>
    <w:p w14:paraId="73C816EE" w14:textId="77777777" w:rsidR="00820CB3" w:rsidRPr="001E5523" w:rsidRDefault="00EB22A1" w:rsidP="000A6CDD">
      <w:pPr>
        <w:pStyle w:val="Content"/>
        <w:numPr>
          <w:ilvl w:val="0"/>
          <w:numId w:val="23"/>
        </w:numPr>
      </w:pPr>
      <w:r w:rsidRPr="001E5523">
        <w:t xml:space="preserve">Tự động hóa kiểm thử phần mềm </w:t>
      </w:r>
    </w:p>
    <w:p w14:paraId="5E248F1C" w14:textId="77777777" w:rsidR="00820CB3" w:rsidRPr="001E5523" w:rsidRDefault="00EB22A1" w:rsidP="000A6CDD">
      <w:pPr>
        <w:pStyle w:val="Content"/>
        <w:numPr>
          <w:ilvl w:val="0"/>
          <w:numId w:val="23"/>
        </w:numPr>
      </w:pPr>
      <w:r w:rsidRPr="001E5523">
        <w:t>Python có thể kết nối với các hệ thống cơ sở dữ liệu.</w:t>
      </w:r>
    </w:p>
    <w:p w14:paraId="3B931FAE" w14:textId="77777777" w:rsidR="00820CB3" w:rsidRPr="001E5523" w:rsidRDefault="00EB22A1" w:rsidP="000A6CDD">
      <w:pPr>
        <w:pStyle w:val="Content"/>
        <w:numPr>
          <w:ilvl w:val="0"/>
          <w:numId w:val="23"/>
        </w:numPr>
      </w:pPr>
      <w:r w:rsidRPr="001E5523">
        <w:t>Xử lý dữ liệu lớn và thực hiện các phép toán phức tạp.</w:t>
      </w:r>
    </w:p>
    <w:p w14:paraId="32DB0555" w14:textId="74E46034" w:rsidR="00686B2D" w:rsidRDefault="00325630" w:rsidP="00686B2D">
      <w:pPr>
        <w:keepNext/>
        <w:jc w:val="both"/>
      </w:pPr>
      <w:r>
        <w:rPr>
          <w:noProof/>
        </w:rPr>
        <w:drawing>
          <wp:inline distT="0" distB="0" distL="0" distR="0" wp14:anchorId="0709C378" wp14:editId="0A78EF0A">
            <wp:extent cx="5733415" cy="3298825"/>
            <wp:effectExtent l="0" t="0" r="635"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33415" cy="3298825"/>
                    </a:xfrm>
                    <a:prstGeom prst="rect">
                      <a:avLst/>
                    </a:prstGeom>
                    <a:noFill/>
                    <a:ln>
                      <a:noFill/>
                    </a:ln>
                  </pic:spPr>
                </pic:pic>
              </a:graphicData>
            </a:graphic>
          </wp:inline>
        </w:drawing>
      </w:r>
    </w:p>
    <w:p w14:paraId="19875371" w14:textId="3715021A" w:rsidR="00A216C7" w:rsidRPr="00654D32" w:rsidRDefault="00686B2D" w:rsidP="00686B2D">
      <w:pPr>
        <w:pStyle w:val="Chuthich"/>
        <w:ind w:left="1440" w:firstLine="720"/>
        <w:jc w:val="both"/>
        <w:rPr>
          <w:lang w:val="vi"/>
        </w:rPr>
      </w:pPr>
      <w:bookmarkStart w:id="72" w:name="_Toc12355170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4</w:t>
      </w:r>
      <w:r w:rsidR="00FB0484">
        <w:fldChar w:fldCharType="end"/>
      </w:r>
      <w:r w:rsidRPr="000771C4">
        <w:rPr>
          <w:lang w:val="vi"/>
        </w:rPr>
        <w:t xml:space="preserve"> Python </w:t>
      </w:r>
      <w:r w:rsidR="00325630" w:rsidRPr="00325630">
        <w:rPr>
          <w:lang w:val="vi"/>
        </w:rPr>
        <w:t>và các ứng dụng</w:t>
      </w:r>
      <w:r w:rsidR="00654D32" w:rsidRPr="00654D32">
        <w:rPr>
          <w:lang w:val="vi"/>
        </w:rPr>
        <w:t xml:space="preserve"> trong thực tế</w:t>
      </w:r>
      <w:bookmarkEnd w:id="72"/>
    </w:p>
    <w:p w14:paraId="3DF6B627" w14:textId="0F89535D" w:rsidR="006525EE" w:rsidRDefault="006525EE">
      <w:pPr>
        <w:pStyle w:val="u3"/>
        <w:rPr>
          <w:lang w:val="en-US"/>
        </w:rPr>
      </w:pPr>
      <w:bookmarkStart w:id="73" w:name="_Toc122699040"/>
      <w:bookmarkStart w:id="74" w:name="_Toc123551741"/>
      <w:r>
        <w:rPr>
          <w:lang w:val="en-US"/>
        </w:rPr>
        <w:t>Các</w:t>
      </w:r>
      <w:r w:rsidRPr="006525EE">
        <w:t xml:space="preserve"> Python GUI Frameworks tốt nhất</w:t>
      </w:r>
      <w:bookmarkEnd w:id="74"/>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7FD3ECE7" w:rsidR="00D96E62" w:rsidRPr="000771C4" w:rsidRDefault="00686B2D" w:rsidP="00686B2D">
      <w:pPr>
        <w:pStyle w:val="Chuthich"/>
        <w:ind w:left="2160" w:firstLine="720"/>
        <w:jc w:val="left"/>
        <w:rPr>
          <w:lang w:val="vi"/>
        </w:rPr>
      </w:pPr>
      <w:bookmarkStart w:id="75" w:name="_Toc12355170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5</w:t>
      </w:r>
      <w:r w:rsidR="00FB0484">
        <w:fldChar w:fldCharType="end"/>
      </w:r>
      <w:r w:rsidRPr="000771C4">
        <w:rPr>
          <w:lang w:val="vi"/>
        </w:rPr>
        <w:t xml:space="preserve"> Python GUI Frameworks</w:t>
      </w:r>
      <w:bookmarkEnd w:id="75"/>
    </w:p>
    <w:p w14:paraId="05396C2D" w14:textId="7475E023" w:rsidR="006525EE" w:rsidRPr="000771C4" w:rsidRDefault="00D96E62" w:rsidP="00D96E62">
      <w:pPr>
        <w:pStyle w:val="Chuthich"/>
        <w:ind w:left="2160"/>
        <w:jc w:val="left"/>
        <w:rPr>
          <w:lang w:val="vi"/>
        </w:rPr>
      </w:pPr>
      <w:r w:rsidRPr="000771C4">
        <w:rPr>
          <w:lang w:val="vi"/>
        </w:rPr>
        <w:t xml:space="preserve"> </w:t>
      </w:r>
    </w:p>
    <w:p w14:paraId="634AB56D" w14:textId="7BD14BF7" w:rsidR="002B39AC" w:rsidRPr="000771C4" w:rsidRDefault="006525EE" w:rsidP="006525EE">
      <w:r w:rsidRPr="000771C4">
        <w:t>Nhất là khi Python có rất nhiều GUI Frameworks tốt hỗ trợ việc tạo GUI đơn giản, mạnh mẽ hơn. Từ các GUI Frarmework đa nền tảng (Cross-Platform) đến các GUI Framwork cho nền tảng cụ thể (Platform-Specific), có thể liệt kê ra 6</w:t>
      </w:r>
      <w:r w:rsidR="002B39AC" w:rsidRPr="000771C4">
        <w:t xml:space="preserve"> Python</w:t>
      </w:r>
      <w:r w:rsidRPr="000771C4">
        <w:t xml:space="preserve"> </w:t>
      </w:r>
      <w:r w:rsidR="002B39AC" w:rsidRPr="000771C4">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51742"/>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3"/>
      <w:r w:rsidR="000E20CA">
        <w:rPr>
          <w:lang w:val="en-US"/>
        </w:rPr>
        <w:t>Qt Designer</w:t>
      </w:r>
      <w:bookmarkEnd w:id="76"/>
    </w:p>
    <w:p w14:paraId="5BBF8207" w14:textId="7F67E29E" w:rsidR="00820CB3" w:rsidRPr="00052D33" w:rsidRDefault="00EB22A1" w:rsidP="000A6CDD">
      <w:pPr>
        <w:pStyle w:val="Content"/>
        <w:rPr>
          <w:lang w:val="vi"/>
        </w:rPr>
      </w:pPr>
      <w:r w:rsidRPr="00052D33">
        <w:rPr>
          <w:lang w:val="vi"/>
        </w:rPr>
        <w:t xml:space="preserve">Để hỗ trợ người dùng trong quá trình tìm kiếm thông tin, dự đoán hay xếp hạng, gợi ý cho người dùng các thông tin liên quan. Việc xây dựng mô hình dự đoán dựa trên các thuật toán </w:t>
      </w:r>
      <w:r w:rsidR="00AE1D23" w:rsidRPr="00052D33">
        <w:rPr>
          <w:lang w:val="vi"/>
        </w:rPr>
        <w:t>h</w:t>
      </w:r>
      <w:r w:rsidRPr="00052D33">
        <w:rPr>
          <w:lang w:val="vi"/>
        </w:rPr>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771C4" w:rsidRDefault="000E20CA" w:rsidP="00A216C7">
      <w:pPr>
        <w:keepNext/>
        <w:jc w:val="both"/>
        <w:rPr>
          <w:szCs w:val="22"/>
        </w:rPr>
      </w:pPr>
      <w:r w:rsidRPr="000771C4">
        <w:rPr>
          <w:szCs w:val="22"/>
        </w:rPr>
        <w:lastRenderedPageBreak/>
        <w:t xml:space="preserve">Trong quá trình học lập trình với ngôn ngữ Python, rất nhiều người quan tâm tới việc tạo các ứng dụng có giao diện như Windows Form. 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5B9D1A5F" w:rsidR="00A216C7" w:rsidRPr="000771C4" w:rsidRDefault="00686B2D" w:rsidP="00686B2D">
      <w:pPr>
        <w:pStyle w:val="Chuthich"/>
        <w:ind w:left="1440" w:firstLine="720"/>
        <w:jc w:val="both"/>
        <w:rPr>
          <w:lang w:val="vi"/>
        </w:rPr>
      </w:pPr>
      <w:bookmarkStart w:id="77" w:name="_Toc12355170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6</w:t>
      </w:r>
      <w:r w:rsidR="00FB0484">
        <w:fldChar w:fldCharType="end"/>
      </w:r>
      <w:r w:rsidRPr="000771C4">
        <w:rPr>
          <w:lang w:val="vi"/>
        </w:rPr>
        <w:t xml:space="preserve"> Giao diện đồ hoạ với qt designer</w:t>
      </w:r>
      <w:bookmarkEnd w:id="77"/>
    </w:p>
    <w:p w14:paraId="6C46A2E1" w14:textId="1C8E74B4" w:rsidR="00820CB3" w:rsidRPr="00052D33" w:rsidRDefault="00EB22A1" w:rsidP="000A6CDD">
      <w:pPr>
        <w:pStyle w:val="Content"/>
        <w:rPr>
          <w:lang w:val="vi"/>
        </w:rPr>
      </w:pPr>
      <w:r w:rsidRPr="00052D33">
        <w:rPr>
          <w:lang w:val="vi"/>
        </w:rPr>
        <w:t xml:space="preserve">Bằng việc sử dụng ngôn ngữ python xây dựng mô hình dự đoán, em lựa chọn sử dụng </w:t>
      </w:r>
      <w:r w:rsidR="00E97198" w:rsidRPr="00052D33">
        <w:rPr>
          <w:lang w:val="vi"/>
        </w:rPr>
        <w:t>PyQt5 và Qt Designer</w:t>
      </w:r>
      <w:r w:rsidRPr="00052D33">
        <w:rPr>
          <w:lang w:val="vi"/>
        </w:rPr>
        <w:t xml:space="preserve"> làm công cụ </w:t>
      </w:r>
      <w:r w:rsidR="00E97198" w:rsidRPr="00052D33">
        <w:rPr>
          <w:lang w:val="vi"/>
        </w:rPr>
        <w:t>để xây dựng giao diện</w:t>
      </w:r>
      <w:r w:rsidRPr="00052D33">
        <w:rPr>
          <w:lang w:val="vi"/>
        </w:rPr>
        <w:t xml:space="preserve"> hiển thị được kết quả </w:t>
      </w:r>
      <w:r w:rsidR="00E97198" w:rsidRPr="00052D33">
        <w:rPr>
          <w:lang w:val="vi"/>
        </w:rPr>
        <w:t>sinh viên</w:t>
      </w:r>
      <w:r w:rsidRPr="00052D33">
        <w:rPr>
          <w:lang w:val="vi"/>
        </w:rPr>
        <w:t xml:space="preserve"> có thể tương tác</w:t>
      </w:r>
      <w:r w:rsidR="00E97198" w:rsidRPr="00052D33">
        <w:rPr>
          <w:lang w:val="vi"/>
        </w:rPr>
        <w:t xml:space="preserve"> với giao diện từ đó đưa ra kết quả dự đoán về cơ hội việc làm của sinh viên đó</w:t>
      </w:r>
      <w:r w:rsidRPr="00052D33">
        <w:rPr>
          <w:lang w:val="vi"/>
        </w:rPr>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Pr="00052D33" w:rsidRDefault="00E97198" w:rsidP="000A6CDD">
      <w:pPr>
        <w:pStyle w:val="Content"/>
        <w:rPr>
          <w:lang w:val="vi"/>
        </w:rPr>
      </w:pPr>
      <w:r w:rsidRPr="00052D33">
        <w:rPr>
          <w:lang w:val="vi"/>
        </w:rPr>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0A6CDD">
      <w:pPr>
        <w:pStyle w:val="Conten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6A6D258B" w:rsidR="00D96E62" w:rsidRDefault="00686B2D" w:rsidP="00686B2D">
      <w:pPr>
        <w:pStyle w:val="Chuthich"/>
        <w:ind w:left="1440" w:firstLine="720"/>
        <w:jc w:val="left"/>
      </w:pPr>
      <w:bookmarkStart w:id="79" w:name="_Toc123551709"/>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27</w:t>
      </w:r>
      <w:r w:rsidR="00FB0484">
        <w:fldChar w:fldCharType="end"/>
      </w:r>
      <w:r w:rsidRPr="00686B2D">
        <w:t xml:space="preserve"> 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6406C709" w:rsidR="00EA2F97" w:rsidRDefault="00686B2D" w:rsidP="00686B2D">
      <w:pPr>
        <w:pStyle w:val="Chuthich"/>
        <w:ind w:left="1440" w:firstLine="720"/>
        <w:jc w:val="left"/>
      </w:pPr>
      <w:bookmarkStart w:id="80" w:name="_Toc123551710"/>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28</w:t>
      </w:r>
      <w:r w:rsidR="00FB0484">
        <w:fldChar w:fldCharType="end"/>
      </w:r>
      <w:r w:rsidRPr="00686B2D">
        <w:t xml:space="preserve"> 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sidRPr="000771C4">
        <w:lastRenderedPageBreak/>
        <w:t xml:space="preserve">Mục đích và khả năng của Qt </w:t>
      </w:r>
    </w:p>
    <w:p w14:paraId="7CE12931" w14:textId="2FB523B0" w:rsidR="00883B02" w:rsidRPr="00052D33" w:rsidRDefault="00883B02" w:rsidP="000A6CDD">
      <w:pPr>
        <w:pStyle w:val="Content"/>
        <w:numPr>
          <w:ilvl w:val="0"/>
          <w:numId w:val="24"/>
        </w:numPr>
        <w:rPr>
          <w:lang w:val="vi"/>
        </w:rPr>
      </w:pPr>
      <w:r w:rsidRPr="00052D33">
        <w:rPr>
          <w:lang w:val="vi"/>
        </w:rPr>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Pr="00052D33" w:rsidRDefault="00883B02" w:rsidP="000A6CDD">
      <w:pPr>
        <w:pStyle w:val="Content"/>
        <w:numPr>
          <w:ilvl w:val="0"/>
          <w:numId w:val="24"/>
        </w:numPr>
        <w:rPr>
          <w:lang w:val="vi"/>
        </w:rPr>
      </w:pPr>
      <w:r w:rsidRPr="00052D33">
        <w:rPr>
          <w:lang w:val="vi"/>
        </w:rPr>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052D33" w:rsidRDefault="00883B02" w:rsidP="000A6CDD">
      <w:pPr>
        <w:pStyle w:val="Content"/>
        <w:numPr>
          <w:ilvl w:val="0"/>
          <w:numId w:val="24"/>
        </w:numPr>
        <w:rPr>
          <w:lang w:val="vi"/>
        </w:rPr>
      </w:pPr>
      <w:r w:rsidRPr="00052D33">
        <w:rPr>
          <w:lang w:val="vi"/>
        </w:rPr>
        <w:t>Các tính năng khác bao gồm truy cập cơ sở dữ liệu SQL, phân tích cú pháp XML, phân tích cú pháp JSON, quản lý luồng và hỗ trợ mạng.</w:t>
      </w:r>
    </w:p>
    <w:p w14:paraId="03535AB2" w14:textId="50E47020" w:rsidR="00820CB3" w:rsidRPr="000771C4" w:rsidRDefault="00883B02" w:rsidP="004A2E7A">
      <w:pPr>
        <w:pStyle w:val="u4"/>
      </w:pPr>
      <w:bookmarkStart w:id="81" w:name="_heading=h.1y810tw" w:colFirst="0" w:colLast="0"/>
      <w:bookmarkEnd w:id="81"/>
      <w:r w:rsidRPr="000771C4">
        <w:t xml:space="preserve">Các ứn dụng được xây dựng bằng </w:t>
      </w:r>
      <w:r w:rsidR="00FC50D6" w:rsidRPr="000771C4">
        <w:t>Qt</w:t>
      </w:r>
    </w:p>
    <w:p w14:paraId="6A269E85" w14:textId="1A0C5D3E" w:rsidR="00FC50D6" w:rsidRPr="000771C4" w:rsidRDefault="00FC50D6" w:rsidP="00FC50D6">
      <w:r w:rsidRPr="000771C4">
        <w:t>Hiện nay có nhiều phần mềm tự do được phát triển dựa trên Qt, chẳng hạn như:</w:t>
      </w:r>
    </w:p>
    <w:p w14:paraId="669C466E" w14:textId="77777777" w:rsidR="00FC50D6" w:rsidRPr="000771C4" w:rsidRDefault="00FC50D6">
      <w:pPr>
        <w:pStyle w:val="oancuaDanhsach"/>
        <w:numPr>
          <w:ilvl w:val="0"/>
          <w:numId w:val="46"/>
        </w:numPr>
      </w:pPr>
      <w:r w:rsidRPr="000771C4">
        <w:t>LyX: phần mềm soạn thảo văn bản LaTeX</w:t>
      </w:r>
    </w:p>
    <w:p w14:paraId="1446DC4E" w14:textId="77777777" w:rsidR="00FC50D6" w:rsidRPr="000771C4" w:rsidRDefault="00FC50D6">
      <w:pPr>
        <w:pStyle w:val="oancuaDanhsach"/>
        <w:numPr>
          <w:ilvl w:val="0"/>
          <w:numId w:val="46"/>
        </w:numPr>
      </w:pPr>
      <w:r w:rsidRPr="000771C4">
        <w:t>Quantum GIS: phần mềm hệ thống thông tin địa lý</w:t>
      </w:r>
    </w:p>
    <w:p w14:paraId="7D7E56DA" w14:textId="77777777" w:rsidR="00FC50D6" w:rsidRPr="000771C4" w:rsidRDefault="00FC50D6">
      <w:pPr>
        <w:pStyle w:val="oancuaDanhsach"/>
        <w:numPr>
          <w:ilvl w:val="0"/>
          <w:numId w:val="46"/>
        </w:numPr>
      </w:pPr>
      <w:r w:rsidRPr="000771C4">
        <w:t>QCad: phần mềm vẽ kĩ thuật</w:t>
      </w:r>
    </w:p>
    <w:p w14:paraId="72D6E413" w14:textId="77777777" w:rsidR="00FC50D6" w:rsidRPr="000771C4" w:rsidRDefault="00FC50D6">
      <w:pPr>
        <w:pStyle w:val="oancuaDanhsach"/>
        <w:numPr>
          <w:ilvl w:val="0"/>
          <w:numId w:val="46"/>
        </w:numPr>
      </w:pPr>
      <w:r w:rsidRPr="000771C4">
        <w:t>Scribus: phần mềm xuất bản điện tử</w:t>
      </w:r>
    </w:p>
    <w:p w14:paraId="38F8A8E9" w14:textId="77777777" w:rsidR="00FC50D6" w:rsidRPr="000771C4" w:rsidRDefault="00FC50D6">
      <w:pPr>
        <w:pStyle w:val="oancuaDanhsach"/>
        <w:numPr>
          <w:ilvl w:val="0"/>
          <w:numId w:val="46"/>
        </w:numPr>
      </w:pPr>
      <w:r w:rsidRPr="000771C4">
        <w:t>Skype: phần mềm giao tiếp qua mạng internet.</w:t>
      </w:r>
    </w:p>
    <w:p w14:paraId="782E56E4" w14:textId="3674BDCC" w:rsidR="00FC50D6" w:rsidRPr="000771C4" w:rsidRDefault="00FC50D6" w:rsidP="00FC50D6">
      <w:r w:rsidRPr="000771C4">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51743"/>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6C5B1E8F" w:rsidR="00A216C7" w:rsidRPr="000771C4" w:rsidRDefault="00686B2D" w:rsidP="00686B2D">
      <w:pPr>
        <w:pStyle w:val="Chuthich"/>
        <w:ind w:left="2160" w:firstLine="720"/>
        <w:jc w:val="both"/>
        <w:rPr>
          <w:lang w:val="vi"/>
        </w:rPr>
      </w:pPr>
      <w:bookmarkStart w:id="85" w:name="_Toc12355171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29</w:t>
      </w:r>
      <w:r w:rsidR="00FB0484">
        <w:fldChar w:fldCharType="end"/>
      </w:r>
      <w:r w:rsidRPr="000771C4">
        <w:rPr>
          <w:lang w:val="vi"/>
        </w:rPr>
        <w:t xml:space="preserve"> Biểu tượng của PyCharm</w:t>
      </w:r>
      <w:bookmarkEnd w:id="85"/>
    </w:p>
    <w:p w14:paraId="57881292" w14:textId="7EBD6B62" w:rsidR="00FC50D6" w:rsidRPr="00052D33" w:rsidRDefault="00FC50D6" w:rsidP="000A6CDD">
      <w:pPr>
        <w:pStyle w:val="Content"/>
        <w:rPr>
          <w:lang w:val="vi"/>
        </w:rPr>
      </w:pPr>
      <w:r w:rsidRPr="00052D33">
        <w:rPr>
          <w:lang w:val="vi"/>
        </w:rPr>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052D33" w:rsidRDefault="00EB22A1" w:rsidP="000A6CDD">
      <w:pPr>
        <w:pStyle w:val="Content"/>
        <w:numPr>
          <w:ilvl w:val="0"/>
          <w:numId w:val="26"/>
        </w:numPr>
        <w:rPr>
          <w:lang w:val="vi"/>
        </w:rPr>
      </w:pPr>
      <w:r w:rsidRPr="00052D33">
        <w:rPr>
          <w:lang w:val="vi"/>
        </w:rPr>
        <w:t xml:space="preserve">Đa dạng ngôn ngữ lập trình giúp người dùng thỏa sức sáng tạo và sử dụng như C/C++, C#, F#, JavaScript, JSON, Visual Basic, HTML, </w:t>
      </w:r>
      <w:r w:rsidR="00686B2D" w:rsidRPr="00052D33">
        <w:rPr>
          <w:lang w:val="vi"/>
        </w:rPr>
        <w:t>CSS, ...</w:t>
      </w:r>
    </w:p>
    <w:p w14:paraId="15A7945D" w14:textId="77777777" w:rsidR="00820CB3" w:rsidRPr="00052D33" w:rsidRDefault="00EB22A1" w:rsidP="000A6CDD">
      <w:pPr>
        <w:pStyle w:val="Content"/>
        <w:numPr>
          <w:ilvl w:val="0"/>
          <w:numId w:val="26"/>
        </w:numPr>
        <w:rPr>
          <w:lang w:val="vi"/>
        </w:rPr>
      </w:pPr>
      <w:r w:rsidRPr="00052D33">
        <w:rPr>
          <w:lang w:val="vi"/>
        </w:rPr>
        <w:t xml:space="preserve">Ngôn ngữ, giao diện tối giản, thân thiện, giúp các lập trình viên dễ dàng định hình nội dung. </w:t>
      </w:r>
    </w:p>
    <w:p w14:paraId="58F378F1" w14:textId="2399A3E1" w:rsidR="00820CB3" w:rsidRPr="00052D33" w:rsidRDefault="00EB22A1" w:rsidP="000A6CDD">
      <w:pPr>
        <w:pStyle w:val="Content"/>
        <w:numPr>
          <w:ilvl w:val="0"/>
          <w:numId w:val="26"/>
        </w:numPr>
        <w:rPr>
          <w:lang w:val="vi"/>
        </w:rPr>
      </w:pPr>
      <w:r w:rsidRPr="00052D33">
        <w:rPr>
          <w:lang w:val="vi"/>
        </w:rPr>
        <w:t>Tích hợp các tính năng quan trọng như tính năng bảo mật (Git), khả năng tăng tốc xử lý vòng lặp (Debug</w:t>
      </w:r>
      <w:r w:rsidR="00686B2D" w:rsidRPr="00052D33">
        <w:rPr>
          <w:lang w:val="vi"/>
        </w:rPr>
        <w:t>), …</w:t>
      </w:r>
    </w:p>
    <w:p w14:paraId="0F73A87E" w14:textId="24A94E40" w:rsidR="00820CB3" w:rsidRPr="001E5523" w:rsidRDefault="00EB22A1" w:rsidP="000A6CDD">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0A6CDD">
      <w:pPr>
        <w:pStyle w:val="Content"/>
        <w:numPr>
          <w:ilvl w:val="0"/>
          <w:numId w:val="26"/>
        </w:numPr>
      </w:pPr>
      <w:r w:rsidRPr="001E5523">
        <w:t>Ít dung lượng</w:t>
      </w:r>
    </w:p>
    <w:p w14:paraId="062D87C4" w14:textId="77777777" w:rsidR="00820CB3" w:rsidRPr="001E5523" w:rsidRDefault="00EB22A1" w:rsidP="000A6CDD">
      <w:pPr>
        <w:pStyle w:val="Content"/>
        <w:numPr>
          <w:ilvl w:val="0"/>
          <w:numId w:val="26"/>
        </w:numPr>
      </w:pPr>
      <w:r w:rsidRPr="001E5523">
        <w:t>Tính năng mạnh mẽ</w:t>
      </w:r>
    </w:p>
    <w:p w14:paraId="1BBE1C7C" w14:textId="77777777" w:rsidR="00820CB3" w:rsidRPr="001E5523" w:rsidRDefault="00EB22A1" w:rsidP="000A6CDD">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sidRPr="000771C4">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5B9444D3" w:rsidR="00820CB3" w:rsidRPr="001E5523" w:rsidRDefault="00785647" w:rsidP="007524BD">
      <w:pPr>
        <w:pStyle w:val="u3"/>
      </w:pPr>
      <w:bookmarkStart w:id="87" w:name="_Toc123551744"/>
      <w:r w:rsidRPr="000771C4">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052D33" w:rsidRDefault="00EB22A1" w:rsidP="000A6CDD">
      <w:pPr>
        <w:pStyle w:val="Content"/>
        <w:rPr>
          <w:lang w:val="vi"/>
        </w:rPr>
      </w:pPr>
      <w:r w:rsidRPr="00052D33">
        <w:rPr>
          <w:lang w:val="vi"/>
        </w:rPr>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30136665" w:rsidR="00820CB3" w:rsidRPr="000771C4" w:rsidRDefault="00EB22A1" w:rsidP="000A6CDD">
      <w:pPr>
        <w:pStyle w:val="Content"/>
      </w:pPr>
      <w:r w:rsidRPr="00052D33">
        <w:rPr>
          <w:lang w:val="vi"/>
        </w:rPr>
        <w:t xml:space="preserve">Để </w:t>
      </w:r>
      <w:r w:rsidR="00011185" w:rsidRPr="00052D33">
        <w:rPr>
          <w:lang w:val="vi"/>
        </w:rPr>
        <w:t xml:space="preserve">cài đặt scikit-learn trước tiên phải cài thư viện SciPy (Scientific Python). </w:t>
      </w:r>
      <w:r w:rsidR="00011185" w:rsidRPr="00011185">
        <w:t>Những thành phần gồm</w:t>
      </w:r>
      <w:r w:rsidRPr="000771C4">
        <w:t>:</w:t>
      </w:r>
    </w:p>
    <w:p w14:paraId="3B9B4BC4" w14:textId="77777777" w:rsidR="00820CB3" w:rsidRPr="000771C4" w:rsidRDefault="00EB22A1" w:rsidP="000A6CDD">
      <w:pPr>
        <w:pStyle w:val="Content"/>
        <w:numPr>
          <w:ilvl w:val="0"/>
          <w:numId w:val="27"/>
        </w:numPr>
      </w:pPr>
      <w:r w:rsidRPr="000771C4">
        <w:rPr>
          <w:b/>
        </w:rPr>
        <w:t>Numpy</w:t>
      </w:r>
      <w:r w:rsidRPr="000771C4">
        <w:t>: Thư viện xử lý dãy số và ma trận nhiều chiều</w:t>
      </w:r>
    </w:p>
    <w:p w14:paraId="2758C1F6" w14:textId="221258F3" w:rsidR="00820CB3" w:rsidRDefault="00011185" w:rsidP="000A6CDD">
      <w:pPr>
        <w:pStyle w:val="Content"/>
        <w:numPr>
          <w:ilvl w:val="0"/>
          <w:numId w:val="27"/>
        </w:numPr>
      </w:pPr>
      <w:r w:rsidRPr="00011185">
        <w:rPr>
          <w:b/>
        </w:rPr>
        <w:lastRenderedPageBreak/>
        <w:t>category_encoders</w:t>
      </w:r>
      <w:r w:rsidR="00EB22A1" w:rsidRPr="000771C4">
        <w:t xml:space="preserve">: Thư viện giúp </w:t>
      </w:r>
      <w:r w:rsidRPr="00011185">
        <w:t>đưa dữ liệu về dạng để máy có thể hiểu và làm việc</w:t>
      </w:r>
    </w:p>
    <w:p w14:paraId="34EB37B2" w14:textId="31566158" w:rsidR="00F53326" w:rsidRPr="000771C4" w:rsidRDefault="00F53326" w:rsidP="000A6CDD">
      <w:pPr>
        <w:pStyle w:val="Content"/>
        <w:numPr>
          <w:ilvl w:val="0"/>
          <w:numId w:val="27"/>
        </w:numPr>
      </w:pPr>
      <w:r w:rsidRPr="00F53326">
        <w:rPr>
          <w:b/>
        </w:rPr>
        <w:t>Cross Validation</w:t>
      </w:r>
      <w:r w:rsidRPr="00F53326">
        <w:t>: Kiểm thử chéo, đánh giá độ hiệu quả của thuật toán học giám sát sử dụng dữ liệu kiểm thử (validation data) trong quá trình huấn luyện mô hình(trong bài dùng K-Fold)</w:t>
      </w:r>
    </w:p>
    <w:p w14:paraId="1315C4ED" w14:textId="77777777" w:rsidR="00820CB3" w:rsidRPr="000771C4" w:rsidRDefault="00EB22A1" w:rsidP="000A6CDD">
      <w:pPr>
        <w:pStyle w:val="Content"/>
        <w:numPr>
          <w:ilvl w:val="0"/>
          <w:numId w:val="27"/>
        </w:numPr>
      </w:pPr>
      <w:r w:rsidRPr="000771C4">
        <w:t>IPython: Notebook dùng để tương tác trực quan với Python</w:t>
      </w:r>
    </w:p>
    <w:p w14:paraId="4530614F" w14:textId="77777777" w:rsidR="00820CB3" w:rsidRPr="000771C4" w:rsidRDefault="00EB22A1" w:rsidP="000A6CDD">
      <w:pPr>
        <w:pStyle w:val="Content"/>
        <w:numPr>
          <w:ilvl w:val="0"/>
          <w:numId w:val="27"/>
        </w:numPr>
      </w:pPr>
      <w:r w:rsidRPr="000771C4">
        <w:t>SymPy: Thư viện các kí tự toán học</w:t>
      </w:r>
    </w:p>
    <w:p w14:paraId="6C11E9CA" w14:textId="77777777" w:rsidR="00820CB3" w:rsidRPr="000771C4" w:rsidRDefault="00EB22A1" w:rsidP="000A6CDD">
      <w:pPr>
        <w:pStyle w:val="Content"/>
        <w:numPr>
          <w:ilvl w:val="0"/>
          <w:numId w:val="27"/>
        </w:numPr>
      </w:pPr>
      <w:r w:rsidRPr="000771C4">
        <w:rPr>
          <w:b/>
        </w:rPr>
        <w:t>Pandas</w:t>
      </w:r>
      <w:r w:rsidRPr="000771C4">
        <w:t>: Thư viện xử lý, phân tích dữ liệu dưới dạng bảng</w:t>
      </w:r>
    </w:p>
    <w:p w14:paraId="0642DF46" w14:textId="77777777" w:rsidR="00820CB3" w:rsidRPr="000771C4" w:rsidRDefault="00EB22A1" w:rsidP="000A6CDD">
      <w:pPr>
        <w:pStyle w:val="Content"/>
      </w:pPr>
      <w:r w:rsidRPr="000771C4">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6B8EB0B4" w:rsidR="00A216C7" w:rsidRDefault="00686B2D" w:rsidP="00686B2D">
      <w:pPr>
        <w:pStyle w:val="Chuthich"/>
        <w:ind w:left="1440" w:firstLine="720"/>
        <w:jc w:val="both"/>
      </w:pPr>
      <w:bookmarkStart w:id="88" w:name="_Toc123551712"/>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30</w:t>
      </w:r>
      <w:r w:rsidR="00FB0484">
        <w:fldChar w:fldCharType="end"/>
      </w:r>
      <w:r w:rsidRPr="00686B2D">
        <w:t xml:space="preserve"> 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052D33" w:rsidRDefault="00EB22A1" w:rsidP="000A6CDD">
      <w:pPr>
        <w:pStyle w:val="Content"/>
        <w:rPr>
          <w:lang w:val="vi"/>
        </w:rPr>
      </w:pPr>
      <w:r w:rsidRPr="00052D33">
        <w:rPr>
          <w:lang w:val="vi"/>
        </w:rPr>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108F270F" w:rsidR="00686B2D" w:rsidRDefault="00F53326" w:rsidP="00686B2D">
      <w:pPr>
        <w:keepNext/>
        <w:ind w:left="360"/>
        <w:jc w:val="both"/>
      </w:pPr>
      <w:r>
        <w:rPr>
          <w:noProof/>
        </w:rPr>
        <w:lastRenderedPageBreak/>
        <w:drawing>
          <wp:inline distT="0" distB="0" distL="0" distR="0" wp14:anchorId="3BCCCCF3" wp14:editId="4797AB4B">
            <wp:extent cx="5733415" cy="2692400"/>
            <wp:effectExtent l="0" t="0" r="635" b="0"/>
            <wp:docPr id="19" name="Hình ảnh 19" descr="Num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um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3415" cy="2692400"/>
                    </a:xfrm>
                    <a:prstGeom prst="rect">
                      <a:avLst/>
                    </a:prstGeom>
                    <a:noFill/>
                    <a:ln>
                      <a:noFill/>
                    </a:ln>
                  </pic:spPr>
                </pic:pic>
              </a:graphicData>
            </a:graphic>
          </wp:inline>
        </w:drawing>
      </w:r>
    </w:p>
    <w:p w14:paraId="0D71F97A" w14:textId="20F39297" w:rsidR="00A216C7" w:rsidRPr="000771C4" w:rsidRDefault="00686B2D" w:rsidP="00686B2D">
      <w:pPr>
        <w:pStyle w:val="Chuthich"/>
        <w:ind w:left="2160" w:firstLine="720"/>
        <w:jc w:val="both"/>
        <w:rPr>
          <w:lang w:val="vi"/>
        </w:rPr>
      </w:pPr>
      <w:bookmarkStart w:id="89" w:name="_Toc12355171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31</w:t>
      </w:r>
      <w:r w:rsidR="00FB0484">
        <w:fldChar w:fldCharType="end"/>
      </w:r>
      <w:r w:rsidRPr="000771C4">
        <w:rPr>
          <w:lang w:val="vi"/>
        </w:rPr>
        <w:t xml:space="preserve"> Minh họa thư viện numpy</w:t>
      </w:r>
      <w:bookmarkEnd w:id="89"/>
    </w:p>
    <w:p w14:paraId="0E959632" w14:textId="77777777" w:rsidR="00820CB3" w:rsidRPr="001E5523" w:rsidRDefault="00EB22A1" w:rsidP="004A2E7A">
      <w:pPr>
        <w:pStyle w:val="u4"/>
      </w:pPr>
      <w:r w:rsidRPr="001E5523">
        <w:t>Thư viện Matplotlib</w:t>
      </w:r>
    </w:p>
    <w:p w14:paraId="1BAFBB55" w14:textId="77777777" w:rsidR="00820CB3" w:rsidRPr="00052D33" w:rsidRDefault="00EB22A1" w:rsidP="000A6CDD">
      <w:pPr>
        <w:pStyle w:val="Content"/>
        <w:rPr>
          <w:lang w:val="vi"/>
        </w:rPr>
      </w:pPr>
      <w:r w:rsidRPr="00052D33">
        <w:rPr>
          <w:lang w:val="vi"/>
        </w:rPr>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1DC6FCF4" w:rsidR="00686B2D" w:rsidRDefault="00052D33" w:rsidP="00052D33">
      <w:pPr>
        <w:keepNext/>
        <w:jc w:val="both"/>
      </w:pPr>
      <w:r>
        <w:rPr>
          <w:noProof/>
        </w:rPr>
        <w:drawing>
          <wp:inline distT="0" distB="0" distL="0" distR="0" wp14:anchorId="1DAA570C" wp14:editId="404CE81E">
            <wp:extent cx="5733415" cy="3117850"/>
            <wp:effectExtent l="0" t="0" r="635" b="6350"/>
            <wp:docPr id="11" name="Hình ảnh 11" descr="Python Matplotlib Guide - Learn Matplotlib Library with Examples | by  Aayushi Johari | Edureka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ython Matplotlib Guide - Learn Matplotlib Library with Examples | by  Aayushi Johari | Edureka | Medium"/>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03622EDE" w14:textId="583620D9" w:rsidR="00A216C7" w:rsidRPr="000771C4" w:rsidRDefault="00686B2D" w:rsidP="00686B2D">
      <w:pPr>
        <w:pStyle w:val="Chuthich"/>
        <w:ind w:left="1440" w:firstLine="720"/>
        <w:jc w:val="both"/>
        <w:rPr>
          <w:lang w:val="vi"/>
        </w:rPr>
      </w:pPr>
      <w:bookmarkStart w:id="90" w:name="_Toc12355171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32</w:t>
      </w:r>
      <w:r w:rsidR="00FB0484">
        <w:fldChar w:fldCharType="end"/>
      </w:r>
      <w:r w:rsidRPr="000771C4">
        <w:rPr>
          <w:lang w:val="vi"/>
        </w:rPr>
        <w:t xml:space="preserve"> Ảnh minh họa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052D33" w:rsidRDefault="00EB22A1" w:rsidP="000A6CDD">
      <w:pPr>
        <w:pStyle w:val="Content"/>
        <w:rPr>
          <w:lang w:val="vi"/>
        </w:rPr>
      </w:pPr>
      <w:r w:rsidRPr="00052D33">
        <w:rPr>
          <w:lang w:val="vi"/>
        </w:rPr>
        <w:t xml:space="preserve">Pandas là một thư viện Python phổ biến để phân tích dữ liệu. Pandas cung cấp cấu trúc dữ liệu cấp cao được tối ưu hóa và nhiều công cụ đa dạng để phân tích dữ liệu </w:t>
      </w:r>
      <w:r w:rsidRPr="00052D33">
        <w:rPr>
          <w:lang w:val="vi"/>
        </w:rPr>
        <w:lastRenderedPageBreak/>
        <w:t>chuỗi thời gian và dữ liệu có cấu trúc. Thư viện này được sử dụng nhiều trong khoa 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AFAE4BE" w:rsidR="00686B2D" w:rsidRDefault="00052D33" w:rsidP="00686B2D">
      <w:pPr>
        <w:keepNext/>
        <w:jc w:val="both"/>
      </w:pPr>
      <w:r>
        <w:rPr>
          <w:noProof/>
        </w:rPr>
        <w:drawing>
          <wp:inline distT="0" distB="0" distL="0" distR="0" wp14:anchorId="092B1A55" wp14:editId="086C4011">
            <wp:extent cx="5733415" cy="3338195"/>
            <wp:effectExtent l="0" t="0" r="635"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33415" cy="3338195"/>
                    </a:xfrm>
                    <a:prstGeom prst="rect">
                      <a:avLst/>
                    </a:prstGeom>
                    <a:noFill/>
                    <a:ln>
                      <a:noFill/>
                    </a:ln>
                  </pic:spPr>
                </pic:pic>
              </a:graphicData>
            </a:graphic>
          </wp:inline>
        </w:drawing>
      </w:r>
    </w:p>
    <w:p w14:paraId="23F42C8A" w14:textId="5E990E13" w:rsidR="00A216C7" w:rsidRPr="000771C4" w:rsidRDefault="00686B2D" w:rsidP="00686B2D">
      <w:pPr>
        <w:pStyle w:val="Chuthich"/>
        <w:ind w:left="1440" w:firstLine="720"/>
        <w:jc w:val="both"/>
        <w:rPr>
          <w:lang w:val="vi"/>
        </w:rPr>
      </w:pPr>
      <w:bookmarkStart w:id="91" w:name="_Toc12355171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33</w:t>
      </w:r>
      <w:r w:rsidR="00FB0484">
        <w:fldChar w:fldCharType="end"/>
      </w:r>
      <w:r w:rsidRPr="000771C4">
        <w:rPr>
          <w:lang w:val="vi"/>
        </w:rPr>
        <w:t xml:space="preserve"> </w:t>
      </w:r>
      <w:r w:rsidR="00052D33" w:rsidRPr="00052D33">
        <w:rPr>
          <w:lang w:val="vi"/>
        </w:rPr>
        <w:t>Ảnh</w:t>
      </w:r>
      <w:r w:rsidRPr="000771C4">
        <w:rPr>
          <w:lang w:val="vi"/>
        </w:rPr>
        <w:t xml:space="preserve"> họa thư viện pandas (Nguồn:.</w:t>
      </w:r>
      <w:r w:rsidR="00052D33" w:rsidRPr="00052D33">
        <w:rPr>
          <w:lang w:val="vi"/>
        </w:rPr>
        <w:t>Koodibar</w:t>
      </w:r>
      <w:r w:rsidRPr="000771C4">
        <w:rPr>
          <w:lang w:val="vi"/>
        </w:rPr>
        <w:t>)</w:t>
      </w:r>
      <w:bookmarkEnd w:id="91"/>
    </w:p>
    <w:p w14:paraId="2A1A91DD" w14:textId="7351A5C3" w:rsidR="00820CB3" w:rsidRPr="000771C4" w:rsidRDefault="00A26BEB" w:rsidP="003E5755">
      <w:pPr>
        <w:pStyle w:val="u2"/>
      </w:pPr>
      <w:bookmarkStart w:id="92" w:name="_Toc122699043"/>
      <w:bookmarkStart w:id="93" w:name="_Toc123551745"/>
      <w:r w:rsidRPr="000771C4">
        <w:t xml:space="preserve">Các </w:t>
      </w:r>
      <w:r w:rsidR="004A2E7A" w:rsidRPr="000771C4">
        <w:t xml:space="preserve">phương pháp </w:t>
      </w:r>
      <w:r w:rsidRPr="000771C4">
        <w:t>đánh giá độ tin cậy của mô hình</w:t>
      </w:r>
      <w:bookmarkEnd w:id="92"/>
      <w:bookmarkEnd w:id="93"/>
      <w:r w:rsidRPr="000771C4">
        <w:t xml:space="preserve"> </w:t>
      </w:r>
    </w:p>
    <w:p w14:paraId="5A7F9DB9" w14:textId="77777777" w:rsidR="00576EB9" w:rsidRPr="00576EB9" w:rsidRDefault="00576EB9" w:rsidP="000A6CDD">
      <w:pPr>
        <w:pStyle w:val="Content"/>
      </w:pPr>
      <w:r w:rsidRPr="00576EB9">
        <w:t>Precision và Recall</w:t>
      </w:r>
    </w:p>
    <w:p w14:paraId="56A34C09" w14:textId="77777777" w:rsidR="00686B2D" w:rsidRDefault="00576EB9" w:rsidP="00686B2D">
      <w:pPr>
        <w:keepNext/>
      </w:pPr>
      <w:r>
        <w:rPr>
          <w:noProof/>
        </w:rPr>
        <w:lastRenderedPageBreak/>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3A95A5ED" w:rsidR="00EA2F97" w:rsidRDefault="00686B2D" w:rsidP="00686B2D">
      <w:pPr>
        <w:pStyle w:val="Chuthich"/>
        <w:ind w:left="2160" w:firstLine="720"/>
        <w:jc w:val="left"/>
      </w:pPr>
      <w:bookmarkStart w:id="94" w:name="_Toc123551716"/>
      <w:r>
        <w:t xml:space="preserve">Hình </w:t>
      </w:r>
      <w:r w:rsidR="00FB0484">
        <w:fldChar w:fldCharType="begin"/>
      </w:r>
      <w:r w:rsidR="00FB0484">
        <w:instrText xml:space="preserve"> STYLEREF 1 \s </w:instrText>
      </w:r>
      <w:r w:rsidR="00FB0484">
        <w:fldChar w:fldCharType="separate"/>
      </w:r>
      <w:r w:rsidR="002607A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34</w:t>
      </w:r>
      <w:r w:rsidR="00FB0484">
        <w:fldChar w:fldCharType="end"/>
      </w:r>
      <w:r w:rsidRPr="00686B2D">
        <w:t xml:space="preserve"> Độ</w:t>
      </w:r>
      <w:r>
        <w:t xml:space="preserve"> đo</w:t>
      </w:r>
      <w:r w:rsidRPr="00686B2D">
        <w:t xml:space="preserve"> tin cậy Precision và Recall</w:t>
      </w:r>
      <w:bookmarkEnd w:id="94"/>
    </w:p>
    <w:p w14:paraId="1F46EDDF" w14:textId="77777777" w:rsidR="00576EB9" w:rsidRDefault="00576EB9" w:rsidP="000A6CDD">
      <w:pPr>
        <w:pStyle w:val="Content"/>
      </w:pPr>
    </w:p>
    <w:p w14:paraId="6D27314C" w14:textId="15D4A75B" w:rsidR="00A26BEB" w:rsidRDefault="00A26BEB" w:rsidP="000A6CDD">
      <w:pPr>
        <w:pStyle w:val="Content"/>
      </w:pPr>
    </w:p>
    <w:p w14:paraId="1A2519D0" w14:textId="1C5C0C8B" w:rsidR="00576EB9" w:rsidRDefault="00576EB9" w:rsidP="000A6CDD">
      <w:pPr>
        <w:pStyle w:val="Content"/>
      </w:pPr>
    </w:p>
    <w:p w14:paraId="6B24692D" w14:textId="0EC0D1FF" w:rsidR="00576EB9" w:rsidRDefault="00576EB9" w:rsidP="000A6CDD">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0A6CDD">
      <w:pPr>
        <w:pStyle w:val="Content"/>
      </w:pPr>
    </w:p>
    <w:p w14:paraId="347B6DFA" w14:textId="36CA0B9F" w:rsidR="00576EB9" w:rsidRDefault="00576EB9" w:rsidP="000A6CDD">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0A6CDD">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0A6CDD">
      <w:pPr>
        <w:pStyle w:val="Content"/>
      </w:pPr>
    </w:p>
    <w:p w14:paraId="74264F96" w14:textId="7BF5BEA6" w:rsidR="00576EB9" w:rsidRDefault="00576EB9" w:rsidP="000A6CDD">
      <w:pPr>
        <w:pStyle w:val="Content"/>
      </w:pPr>
      <w:r>
        <w:lastRenderedPageBreak/>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0A6CDD">
      <w:pPr>
        <w:pStyle w:val="Content"/>
      </w:pPr>
    </w:p>
    <w:p w14:paraId="610AF318" w14:textId="0F3649E2" w:rsidR="00576EB9" w:rsidRDefault="00576EB9" w:rsidP="000A6CDD">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0A6CDD">
      <w:pPr>
        <w:pStyle w:val="Content"/>
      </w:pPr>
      <w:r>
        <w:t>-</w:t>
      </w:r>
      <w:r>
        <w:tab/>
        <w:t>F1-score</w:t>
      </w:r>
    </w:p>
    <w:p w14:paraId="061B81B0" w14:textId="3ECDFADE" w:rsidR="00884886" w:rsidRDefault="00884886" w:rsidP="000A6CDD">
      <w:pPr>
        <w:pStyle w:val="Content"/>
      </w:pPr>
      <w:r>
        <w:t>+ Tuy nhiên, chỉ có Precision hay chỉ có Recall thì không đánh giá được chất lượng mô hình.</w:t>
      </w:r>
    </w:p>
    <w:p w14:paraId="684AEFA9" w14:textId="37414CFB" w:rsidR="00884886" w:rsidRDefault="00884886" w:rsidP="000A6CDD">
      <w:pPr>
        <w:pStyle w:val="Content"/>
      </w:pPr>
      <w:r>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0A6CDD">
      <w:pPr>
        <w:pStyle w:val="Content"/>
      </w:pPr>
      <w:r>
        <w:t>+ Chỉ dùng Recall, nếu mô hình dự đoán tất cả các điểm đều là positive. Khi đó Recall = 1, tuy nhiên ta cũng không thể nói đây là mô hình tốt.</w:t>
      </w:r>
    </w:p>
    <w:p w14:paraId="30BD0DA9" w14:textId="3ACADB25" w:rsidR="00884886" w:rsidRDefault="00884886" w:rsidP="000A6CDD">
      <w:pPr>
        <w:pStyle w:val="Content"/>
      </w:pPr>
      <w:r>
        <w:t>Khi đó F1-score được sử dụng. F1-score là trung bình điều hòa (harmonic mean) của precision và recall (giả sử hai đại lượng này khác 0)</w:t>
      </w:r>
    </w:p>
    <w:p w14:paraId="1259EB05" w14:textId="5C6A712F" w:rsidR="00576EB9" w:rsidRDefault="00576EB9" w:rsidP="000A6CDD">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A84EFAA" w14:textId="270347C5" w:rsidR="00654D32" w:rsidRPr="00576EB9" w:rsidRDefault="00654D32" w:rsidP="000A6CDD">
      <w:pPr>
        <w:pStyle w:val="Content"/>
      </w:pPr>
      <w:r>
        <w:t>-</w:t>
      </w:r>
      <w:r w:rsidRPr="00654D32">
        <w:tab/>
        <w:t>Hệ số xác định R</w:t>
      </w:r>
      <w:r>
        <w:rPr>
          <w:vertAlign w:val="superscript"/>
        </w:rPr>
        <w:t>2</w:t>
      </w:r>
      <w:r w:rsidRPr="00654D32">
        <w:t xml:space="preserve"> là ma trận cho thấy mức độ hiệu quả của mô hình dự đoán kết quả. Thống kê này cho thấy tỷ lệ phương sai trong kết quả mà mô hình có thể dự đoán dựa trên các đặc điểm của nó.</w:t>
      </w:r>
    </w:p>
    <w:p w14:paraId="74EF2223" w14:textId="11F261FF" w:rsidR="00E85B0C" w:rsidRPr="00E85B0C" w:rsidRDefault="00E85B0C" w:rsidP="000A6CDD">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Pr="00052D33" w:rsidRDefault="00C1696B" w:rsidP="000A6CDD">
      <w:pPr>
        <w:pStyle w:val="Content"/>
        <w:rPr>
          <w:lang w:val="vi"/>
        </w:rPr>
      </w:pPr>
      <w:r w:rsidRPr="00052D33">
        <w:rPr>
          <w:iCs/>
          <w:lang w:val="vi"/>
        </w:rPr>
        <w:t xml:space="preserve">Trong đó </w:t>
      </w:r>
      <m:oMath>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oMath>
      <w:r w:rsidRPr="00052D33">
        <w:rPr>
          <w:lang w:val="vi"/>
        </w:rPr>
        <w:t xml:space="preserve"> là giá trị dự đoán, </w:t>
      </w:r>
      <m:oMath>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oMath>
      <w:r w:rsidRPr="00052D33">
        <w:rPr>
          <w:lang w:val="vi"/>
        </w:rPr>
        <w:t xml:space="preserve"> là giá trị thực. </w:t>
      </w:r>
      <m:oMath>
        <m:acc>
          <m:accPr>
            <m:chr m:val="̅"/>
            <m:ctrlPr>
              <w:rPr>
                <w:rFonts w:ascii="Cambria Math" w:hAnsi="Cambria Math"/>
              </w:rPr>
            </m:ctrlPr>
          </m:accPr>
          <m:e>
            <m:r>
              <w:rPr>
                <w:rFonts w:ascii="Cambria Math" w:hAnsi="Cambria Math"/>
                <w:lang w:val="vi"/>
              </w:rPr>
              <m:t>y</m:t>
            </m:r>
          </m:e>
        </m:acc>
        <m:r>
          <m:rPr>
            <m:sty m:val="p"/>
          </m:rPr>
          <w:rPr>
            <w:rFonts w:ascii="Cambria Math" w:hAnsi="Cambria Math"/>
            <w:lang w:val="vi"/>
          </w:rPr>
          <m:t xml:space="preserve">= </m:t>
        </m:r>
        <m:f>
          <m:fPr>
            <m:ctrlPr>
              <w:rPr>
                <w:rFonts w:ascii="Cambria Math" w:hAnsi="Cambria Math"/>
              </w:rPr>
            </m:ctrlPr>
          </m:fPr>
          <m:num>
            <m:r>
              <m:rPr>
                <m:sty m:val="p"/>
              </m:rPr>
              <w:rPr>
                <w:rFonts w:ascii="Cambria Math" w:hAnsi="Cambria Math"/>
                <w:lang w:val="vi"/>
              </w:rPr>
              <m:t>1</m:t>
            </m:r>
          </m:num>
          <m:den>
            <m:r>
              <w:rPr>
                <w:rFonts w:ascii="Cambria Math" w:hAnsi="Cambria Math"/>
                <w:lang w:val="vi"/>
              </w:rPr>
              <m:t>n</m:t>
            </m:r>
          </m:den>
        </m:f>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e>
        </m:nary>
      </m:oMath>
      <w:r w:rsidRPr="00052D33">
        <w:rPr>
          <w:lang w:val="vi"/>
        </w:rPr>
        <w:t xml:space="preserve"> và </w:t>
      </w:r>
      <m:oMath>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p>
              <m:sSupPr>
                <m:ctrlPr>
                  <w:rPr>
                    <w:rFonts w:ascii="Cambria Math" w:hAnsi="Cambria Math"/>
                  </w:rPr>
                </m:ctrlPr>
              </m:sSupPr>
              <m:e>
                <m:r>
                  <m:rPr>
                    <m:sty m:val="p"/>
                  </m:rPr>
                  <w:rPr>
                    <w:rFonts w:ascii="Cambria Math" w:hAnsi="Cambria Math"/>
                    <w:lang w:val="vi"/>
                  </w:rPr>
                  <m:t>(</m:t>
                </m:r>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r>
                  <m:rPr>
                    <m:sty m:val="p"/>
                  </m:rPr>
                  <w:rPr>
                    <w:rFonts w:ascii="Cambria Math" w:hAnsi="Cambria Math"/>
                    <w:lang w:val="vi"/>
                  </w:rPr>
                  <m:t>-</m:t>
                </m:r>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r>
                  <m:rPr>
                    <m:sty m:val="p"/>
                  </m:rPr>
                  <w:rPr>
                    <w:rFonts w:ascii="Cambria Math" w:hAnsi="Cambria Math"/>
                    <w:lang w:val="vi"/>
                  </w:rPr>
                  <m:t>)</m:t>
                </m:r>
              </m:e>
              <m:sup>
                <m:r>
                  <m:rPr>
                    <m:sty m:val="p"/>
                  </m:rPr>
                  <w:rPr>
                    <w:rFonts w:ascii="Cambria Math" w:hAnsi="Cambria Math"/>
                    <w:lang w:val="vi"/>
                  </w:rPr>
                  <m:t>2</m:t>
                </m:r>
              </m:sup>
            </m:sSup>
            <m:r>
              <m:rPr>
                <m:sty m:val="p"/>
              </m:rPr>
              <w:rPr>
                <w:rFonts w:ascii="Cambria Math" w:hAnsi="Cambria Math"/>
                <w:lang w:val="vi"/>
              </w:rPr>
              <m:t xml:space="preserve">= </m:t>
            </m:r>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Sup>
                  <m:sSubSupPr>
                    <m:ctrlPr>
                      <w:rPr>
                        <w:rFonts w:ascii="Cambria Math" w:hAnsi="Cambria Math"/>
                      </w:rPr>
                    </m:ctrlPr>
                  </m:sSubSupPr>
                  <m:e>
                    <m:r>
                      <w:rPr>
                        <w:rFonts w:ascii="Cambria Math" w:hAnsi="Cambria Math"/>
                        <w:lang w:val="vi"/>
                      </w:rPr>
                      <m:t>ϵ</m:t>
                    </m:r>
                  </m:e>
                  <m:sub>
                    <m:r>
                      <w:rPr>
                        <w:rFonts w:ascii="Cambria Math" w:hAnsi="Cambria Math"/>
                        <w:lang w:val="vi"/>
                      </w:rPr>
                      <m:t>i</m:t>
                    </m:r>
                  </m:sub>
                  <m:sup>
                    <m:r>
                      <m:rPr>
                        <m:sty m:val="p"/>
                      </m:rPr>
                      <w:rPr>
                        <w:rFonts w:ascii="Cambria Math" w:hAnsi="Cambria Math"/>
                        <w:lang w:val="vi"/>
                      </w:rPr>
                      <m:t>2</m:t>
                    </m:r>
                  </m:sup>
                </m:sSubSup>
              </m:e>
            </m:nary>
          </m:e>
        </m:nary>
      </m:oMath>
    </w:p>
    <w:p w14:paraId="52F86EEC" w14:textId="1FC438AA" w:rsidR="005F6164" w:rsidRPr="00052D33" w:rsidRDefault="005F6164" w:rsidP="000A6CDD">
      <w:pPr>
        <w:pStyle w:val="Content"/>
        <w:rPr>
          <w:lang w:val="vi"/>
        </w:rPr>
      </w:pPr>
    </w:p>
    <w:p w14:paraId="45BE9EEF" w14:textId="451436F4" w:rsidR="005F6164" w:rsidRPr="00052D33" w:rsidRDefault="005F6164" w:rsidP="000A6CDD">
      <w:pPr>
        <w:pStyle w:val="Content"/>
        <w:rPr>
          <w:noProof/>
          <w:lang w:val="vi"/>
        </w:rPr>
      </w:pPr>
      <w:r w:rsidRPr="00052D33">
        <w:rPr>
          <w:lang w:val="vi"/>
        </w:rPr>
        <w:t>Giá trị của R</w:t>
      </w:r>
      <w:r w:rsidRPr="00052D33">
        <w:rPr>
          <w:vertAlign w:val="superscript"/>
          <w:lang w:val="vi"/>
        </w:rPr>
        <w:t>2</w:t>
      </w:r>
      <w:r w:rsidRPr="00052D33">
        <w:rPr>
          <w:lang w:val="vi"/>
        </w:rPr>
        <w:t xml:space="preserve"> giao động trong khoảng từ 0 đến 1: </w:t>
      </w:r>
    </w:p>
    <w:p w14:paraId="4C6AD12C" w14:textId="32CEBBB7"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w:t>
      </w:r>
      <w:r w:rsidR="00973F70" w:rsidRPr="00052D33">
        <w:rPr>
          <w:noProof/>
          <w:lang w:val="vi"/>
        </w:rPr>
        <w:t>càng tiến về</w:t>
      </w:r>
      <w:r w:rsidRPr="00052D33">
        <w:rPr>
          <w:noProof/>
          <w:lang w:val="vi"/>
        </w:rPr>
        <w:t xml:space="preserve"> 0</w:t>
      </w:r>
      <w:r w:rsidR="00973F70" w:rsidRPr="00052D33">
        <w:rPr>
          <w:noProof/>
          <w:lang w:val="vi"/>
        </w:rPr>
        <w:t>( từ 0.5 đến 0)</w:t>
      </w:r>
      <w:r w:rsidRPr="00052D33">
        <w:rPr>
          <w:noProof/>
          <w:lang w:val="vi"/>
        </w:rPr>
        <w:t xml:space="preserve">, mô hình </w:t>
      </w:r>
      <w:r w:rsidR="005F6164" w:rsidRPr="00052D33">
        <w:rPr>
          <w:noProof/>
          <w:lang w:val="vi"/>
        </w:rPr>
        <w:t xml:space="preserve">dự đoán </w:t>
      </w:r>
      <w:r w:rsidR="00973F70" w:rsidRPr="00052D33">
        <w:rPr>
          <w:noProof/>
          <w:lang w:val="vi"/>
        </w:rPr>
        <w:t>chưa là mô hình tốt, khả năng dự đoán chính xác của mô hình tương đối thấp</w:t>
      </w:r>
    </w:p>
    <w:p w14:paraId="38E75529" w14:textId="051971CF"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nằm trong khoảng từ 0</w:t>
      </w:r>
      <w:r w:rsidR="00973F70" w:rsidRPr="00052D33">
        <w:rPr>
          <w:noProof/>
          <w:lang w:val="vi"/>
        </w:rPr>
        <w:t>,5</w:t>
      </w:r>
      <w:r w:rsidRPr="00052D33">
        <w:rPr>
          <w:noProof/>
          <w:lang w:val="vi"/>
        </w:rPr>
        <w:t xml:space="preserve"> </w:t>
      </w:r>
      <w:r w:rsidR="00973F70" w:rsidRPr="00052D33">
        <w:rPr>
          <w:noProof/>
          <w:lang w:val="vi"/>
        </w:rPr>
        <w:t xml:space="preserve">tiến đến </w:t>
      </w:r>
      <w:r w:rsidRPr="00052D33">
        <w:rPr>
          <w:noProof/>
          <w:lang w:val="vi"/>
        </w:rPr>
        <w:t>1, mô hình dự đoán</w:t>
      </w:r>
      <w:r w:rsidR="00973F70" w:rsidRPr="00052D33">
        <w:rPr>
          <w:noProof/>
          <w:lang w:val="vi"/>
        </w:rPr>
        <w:t xml:space="preserve"> là một mô hình tốt, R</w:t>
      </w:r>
      <w:r w:rsidR="00973F70" w:rsidRPr="00052D33">
        <w:rPr>
          <w:noProof/>
          <w:vertAlign w:val="superscript"/>
          <w:lang w:val="vi"/>
        </w:rPr>
        <w:t>2</w:t>
      </w:r>
      <w:r w:rsidR="00973F70" w:rsidRPr="00052D33">
        <w:rPr>
          <w:noProof/>
          <w:lang w:val="vi"/>
        </w:rPr>
        <w:t xml:space="preserve"> càng gần 1 thì khả năng dự đoán chính xác càng cao</w:t>
      </w:r>
    </w:p>
    <w:p w14:paraId="76585212" w14:textId="26B8AC08" w:rsidR="00C1696B" w:rsidRPr="00052D33" w:rsidRDefault="00C1696B" w:rsidP="000A6CDD">
      <w:pPr>
        <w:pStyle w:val="Content"/>
        <w:numPr>
          <w:ilvl w:val="0"/>
          <w:numId w:val="29"/>
        </w:numPr>
        <w:rPr>
          <w:i/>
          <w:iCs/>
          <w:lang w:val="vi"/>
        </w:rPr>
      </w:pPr>
      <w:r w:rsidRPr="00052D33">
        <w:rPr>
          <w:noProof/>
          <w:lang w:val="vi"/>
        </w:rPr>
        <w:t>Nếu R</w:t>
      </w:r>
      <w:r w:rsidRPr="00052D33">
        <w:rPr>
          <w:noProof/>
          <w:vertAlign w:val="superscript"/>
          <w:lang w:val="vi"/>
        </w:rPr>
        <w:t>2</w:t>
      </w:r>
      <w:r w:rsidRPr="00052D33">
        <w:rPr>
          <w:noProof/>
          <w:lang w:val="vi"/>
        </w:rPr>
        <w:t xml:space="preserve"> bằng 1, </w:t>
      </w:r>
      <w:r w:rsidR="00973F70" w:rsidRPr="00052D33">
        <w:rPr>
          <w:noProof/>
          <w:lang w:val="vi"/>
        </w:rPr>
        <w:t xml:space="preserve">điều này là không thể bởi luôn luôn xuất hiện phần dư trong mô hình </w:t>
      </w:r>
    </w:p>
    <w:p w14:paraId="5AE3432C" w14:textId="77777777" w:rsidR="00686B2D" w:rsidRDefault="00B60F76" w:rsidP="00686B2D">
      <w:pPr>
        <w:keepNext/>
        <w:shd w:val="clear" w:color="auto" w:fill="FFFFFF"/>
        <w:jc w:val="both"/>
      </w:pPr>
      <w:r w:rsidRPr="001E5523">
        <w:rPr>
          <w:noProof/>
        </w:rPr>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1723D337" w:rsidR="00A216C7" w:rsidRDefault="00686B2D" w:rsidP="00686B2D">
      <w:pPr>
        <w:pStyle w:val="Chuthich"/>
        <w:jc w:val="both"/>
        <w:rPr>
          <w:lang w:val="vi"/>
        </w:rPr>
      </w:pPr>
      <w:bookmarkStart w:id="95" w:name="_Toc12355171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35</w:t>
      </w:r>
      <w:r w:rsidR="00FB0484">
        <w:fldChar w:fldCharType="end"/>
      </w:r>
      <w:r w:rsidRPr="000771C4">
        <w:rPr>
          <w:lang w:val="vi"/>
        </w:rPr>
        <w:t xml:space="preserve"> Minh họa phân bố dữ liệu khi R</w:t>
      </w:r>
      <w:r w:rsidR="00654D32" w:rsidRPr="00654D32">
        <w:rPr>
          <w:vertAlign w:val="superscript"/>
          <w:lang w:val="vi"/>
        </w:rPr>
        <w:t>2</w:t>
      </w:r>
      <w:r w:rsidRPr="000771C4">
        <w:rPr>
          <w:lang w:val="vi"/>
        </w:rPr>
        <w:t xml:space="preserve"> gần phía 1 (bên trái) và R</w:t>
      </w:r>
      <w:r w:rsidR="00654D32" w:rsidRPr="00654D32">
        <w:rPr>
          <w:vertAlign w:val="superscript"/>
          <w:lang w:val="vi"/>
        </w:rPr>
        <w:t>2</w:t>
      </w:r>
      <w:r w:rsidRPr="000771C4">
        <w:rPr>
          <w:lang w:val="vi"/>
        </w:rPr>
        <w:t xml:space="preserve"> gần phía 0 (bên phải)</w:t>
      </w:r>
      <w:bookmarkEnd w:id="95"/>
      <w:r w:rsidRPr="000771C4">
        <w:rPr>
          <w:lang w:val="vi"/>
        </w:rPr>
        <w:t xml:space="preserve"> </w:t>
      </w:r>
    </w:p>
    <w:p w14:paraId="37412F86" w14:textId="77777777" w:rsidR="000A6CDD" w:rsidRPr="000A6CDD" w:rsidRDefault="000A6CDD" w:rsidP="000A6CDD"/>
    <w:p w14:paraId="2032A743" w14:textId="77777777" w:rsidR="00654D32" w:rsidRPr="00654D32" w:rsidRDefault="00654D32" w:rsidP="00654D32"/>
    <w:p w14:paraId="1341554D" w14:textId="3D76242D" w:rsidR="00C40341" w:rsidRPr="00052D33" w:rsidRDefault="00A216C7" w:rsidP="000A6CDD">
      <w:pPr>
        <w:pStyle w:val="Content"/>
        <w:numPr>
          <w:ilvl w:val="0"/>
          <w:numId w:val="28"/>
        </w:numPr>
        <w:rPr>
          <w:b/>
          <w:lang w:val="vi"/>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052D33">
        <w:rPr>
          <w:lang w:val="vi"/>
        </w:rPr>
        <w:t xml:space="preserve">Lỗi bình phương trung bình </w:t>
      </w:r>
      <w:r w:rsidR="00C40341" w:rsidRPr="00052D33">
        <w:rPr>
          <w:i/>
          <w:iCs/>
          <w:lang w:val="vi"/>
        </w:rPr>
        <w:t xml:space="preserve">(Mean Square Error - MSE) </w:t>
      </w:r>
      <w:r w:rsidR="00C40341" w:rsidRPr="00052D33">
        <w:rPr>
          <w:lang w:val="vi"/>
        </w:rPr>
        <w:t>là một metric phổ biến nhất trong các bài toán hồi quy. Nó tính trung bình của bình phương sai số giữa giá trị thực tế và giá trị dự đoán</w:t>
      </w:r>
    </w:p>
    <w:p w14:paraId="7856A0DF" w14:textId="77777777" w:rsidR="000A6CDD" w:rsidRPr="00052D33" w:rsidRDefault="000A6CDD" w:rsidP="000A6CDD">
      <w:pPr>
        <w:pStyle w:val="Content"/>
        <w:rPr>
          <w:lang w:val="vi"/>
        </w:rPr>
      </w:pPr>
    </w:p>
    <w:p w14:paraId="5590742A" w14:textId="2E6672A4" w:rsidR="007C2DF8" w:rsidRPr="000A6CDD" w:rsidRDefault="007C2DF8" w:rsidP="001527AE">
      <w:pPr>
        <w:shd w:val="clear" w:color="auto" w:fill="FFFFFF"/>
        <w:ind w:left="644"/>
        <w:jc w:val="both"/>
        <w:rPr>
          <w:bCs/>
          <w:iCs/>
        </w:rPr>
      </w:pPr>
      <m:oMathPara>
        <m:oMath>
          <m:r>
            <m:rPr>
              <m:sty m:val="b"/>
            </m:rPr>
            <w:rPr>
              <w:rFonts w:ascii="Cambria Math" w:hAnsi="Cambria Math"/>
            </w:rPr>
            <w:lastRenderedPageBreak/>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2B48B926" w14:textId="77777777" w:rsidR="000A6CDD" w:rsidRPr="001E5523" w:rsidRDefault="000A6CDD" w:rsidP="001527AE">
      <w:pPr>
        <w:shd w:val="clear" w:color="auto" w:fill="FFFFFF"/>
        <w:ind w:left="644"/>
        <w:jc w:val="both"/>
        <w:rPr>
          <w:bCs/>
          <w:iCs/>
        </w:rPr>
      </w:pPr>
    </w:p>
    <w:p w14:paraId="33EB5028" w14:textId="1A03501D" w:rsidR="00C40341" w:rsidRPr="00052D33" w:rsidRDefault="006765B1" w:rsidP="000A6CDD">
      <w:pPr>
        <w:pStyle w:val="Content"/>
        <w:rPr>
          <w:noProof/>
          <w:lang w:val="vi"/>
        </w:rPr>
      </w:pPr>
      <w:r w:rsidRPr="00052D33">
        <w:rPr>
          <w:noProof/>
          <w:lang w:val="vi"/>
        </w:rPr>
        <w:t xml:space="preserve">Trong đó: </w:t>
      </w: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Pr="00052D33">
        <w:rPr>
          <w:noProof/>
          <w:lang w:val="vi"/>
        </w:rPr>
        <w:t xml:space="preserve"> là giá trị thực tế, </w:t>
      </w: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Pr="00052D33">
        <w:rPr>
          <w:noProof/>
          <w:lang w:val="vi"/>
        </w:rPr>
        <w:t xml:space="preserve"> là giá trị dự đoán </w:t>
      </w:r>
    </w:p>
    <w:p w14:paraId="0C25368A" w14:textId="77777777" w:rsidR="000A6CDD" w:rsidRPr="00052D33" w:rsidRDefault="000A6CDD" w:rsidP="000A6CDD">
      <w:pPr>
        <w:pStyle w:val="Content"/>
        <w:rPr>
          <w:lang w:val="vi"/>
        </w:rPr>
      </w:pPr>
    </w:p>
    <w:p w14:paraId="2C75CA2B" w14:textId="1FF3A9CB" w:rsidR="006765B1" w:rsidRPr="00052D33" w:rsidRDefault="00A216C7" w:rsidP="000A6CDD">
      <w:pPr>
        <w:pStyle w:val="Content"/>
        <w:numPr>
          <w:ilvl w:val="0"/>
          <w:numId w:val="28"/>
        </w:numPr>
        <w:rPr>
          <w:lang w:val="vi"/>
        </w:r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052D33">
        <w:rPr>
          <w:lang w:val="vi"/>
        </w:rPr>
        <w:t xml:space="preserve">Sai số tuyệt đối trung bình </w:t>
      </w:r>
      <w:r w:rsidR="00A26BEB" w:rsidRPr="00052D33">
        <w:rPr>
          <w:i/>
          <w:iCs/>
          <w:lang w:val="vi"/>
        </w:rPr>
        <w:t>(Mean Absolute Error- MAE)</w:t>
      </w:r>
      <w:r w:rsidR="00267F35" w:rsidRPr="00052D33">
        <w:rPr>
          <w:lang w:val="vi"/>
        </w:rPr>
        <w:t xml:space="preserve"> là </w:t>
      </w:r>
      <w:r w:rsidR="00C40341" w:rsidRPr="00052D33">
        <w:rPr>
          <w:lang w:val="vi"/>
        </w:rPr>
        <w:t>một</w:t>
      </w:r>
      <w:r w:rsidR="00A26BEB" w:rsidRPr="00052D33">
        <w:rPr>
          <w:lang w:val="vi"/>
        </w:rPr>
        <w:t xml:space="preserve"> metric đánh giá mô hình bằng cách tính trung bình giá trị tuyệt đối sai số giữa giá trị thực tế và giá trị dự đoán</w:t>
      </w:r>
    </w:p>
    <w:p w14:paraId="61C5930E" w14:textId="77777777" w:rsidR="000A6CDD" w:rsidRPr="00052D33" w:rsidRDefault="000A6CDD" w:rsidP="000A6CDD">
      <w:pPr>
        <w:pStyle w:val="Content"/>
        <w:rPr>
          <w:lang w:val="vi"/>
        </w:rPr>
      </w:pPr>
    </w:p>
    <w:p w14:paraId="789A8BEE" w14:textId="73A776C5" w:rsidR="006765B1" w:rsidRPr="000A6CDD" w:rsidRDefault="006765B1" w:rsidP="001527AE">
      <w:pPr>
        <w:shd w:val="clear" w:color="auto" w:fill="FFFFFF"/>
        <w:ind w:left="644"/>
        <w:jc w:val="both"/>
        <w:rPr>
          <w:bCs/>
          <w:i/>
          <w:iC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7A8458FA" w14:textId="77777777" w:rsidR="000A6CDD" w:rsidRPr="001E5523" w:rsidRDefault="000A6CDD" w:rsidP="001527AE">
      <w:pPr>
        <w:shd w:val="clear" w:color="auto" w:fill="FFFFFF"/>
        <w:ind w:left="644"/>
        <w:jc w:val="both"/>
        <w:rPr>
          <w:i/>
          <w:iCs/>
          <w:lang w:val="en-US"/>
        </w:rPr>
      </w:pPr>
    </w:p>
    <w:p w14:paraId="0F2B5E3A" w14:textId="4C1DDB72" w:rsidR="006765B1" w:rsidRDefault="006765B1"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788140" w14:textId="0D3BB53F" w:rsidR="000A6CDD" w:rsidRDefault="000A6CDD">
      <w:pPr>
        <w:rPr>
          <w:bCs/>
          <w:noProof/>
          <w:szCs w:val="22"/>
          <w:lang w:val="en-US"/>
        </w:rPr>
      </w:pPr>
      <w:r>
        <w:rPr>
          <w:noProof/>
        </w:rPr>
        <w:br w:type="page"/>
      </w:r>
    </w:p>
    <w:p w14:paraId="46A4DB19" w14:textId="77777777" w:rsidR="000A6CDD" w:rsidRDefault="000A6CDD" w:rsidP="000A6CDD">
      <w:pPr>
        <w:pStyle w:val="Content"/>
        <w:rPr>
          <w:noProof/>
        </w:rPr>
      </w:pPr>
    </w:p>
    <w:p w14:paraId="30030DBC" w14:textId="335AA35E" w:rsidR="00A503DA" w:rsidRPr="002B72D8" w:rsidRDefault="00A503DA" w:rsidP="000A6CDD">
      <w:pPr>
        <w:pStyle w:val="Content"/>
        <w:numPr>
          <w:ilvl w:val="0"/>
          <w:numId w:val="28"/>
        </w:numPr>
        <w:rPr>
          <w:b/>
        </w:rPr>
      </w:pPr>
      <w:r>
        <w:t>Lỗi trung bình bình phương gốc (Root Mean Square Error - RMSE)</w:t>
      </w:r>
    </w:p>
    <w:p w14:paraId="0032B998" w14:textId="391D6019" w:rsidR="00A503DA" w:rsidRDefault="00A216C7" w:rsidP="000A6CDD">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0A6CDD">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10BF70" w14:textId="6D15DF86" w:rsidR="00A503DA" w:rsidRPr="000A6CDD" w:rsidRDefault="000A6CDD" w:rsidP="00DF0154">
      <w:pPr>
        <w:pStyle w:val="Content"/>
        <w:numPr>
          <w:ilvl w:val="0"/>
          <w:numId w:val="7"/>
        </w:numPr>
        <w:rPr>
          <w:b/>
          <w:szCs w:val="40"/>
        </w:rPr>
      </w:pPr>
      <w:r w:rsidRPr="000A6CDD">
        <w:rPr>
          <w:noProof/>
        </w:rPr>
        <w:t>Ở trong bài toán này em sẽ</w:t>
      </w:r>
      <w:r>
        <w:rPr>
          <w:noProof/>
        </w:rPr>
        <w:t xml:space="preserve"> chọn 3 phương pháp tính độ đo đó là độ đo </w:t>
      </w:r>
      <w:r w:rsidRPr="000A6CDD">
        <w:rPr>
          <w:noProof/>
        </w:rPr>
        <w:t>Precision</w:t>
      </w:r>
      <w:r>
        <w:rPr>
          <w:noProof/>
        </w:rPr>
        <w:t>,</w:t>
      </w:r>
      <w:r w:rsidRPr="000A6CDD">
        <w:t xml:space="preserve"> Recall</w:t>
      </w:r>
      <w:r>
        <w:rPr>
          <w:noProof/>
        </w:rPr>
        <w:t xml:space="preserve">, </w:t>
      </w:r>
      <w:r w:rsidRPr="000A6CDD">
        <w:rPr>
          <w:noProof/>
        </w:rPr>
        <w:t>F1-score</w:t>
      </w:r>
      <w:r>
        <w:rPr>
          <w:noProof/>
        </w:rPr>
        <w:t xml:space="preserve">. Qua các lần máy học sẽ </w:t>
      </w:r>
      <w:bookmarkStart w:id="96" w:name="_Toc122699044"/>
      <w:r>
        <w:rPr>
          <w:noProof/>
        </w:rPr>
        <w:t>chọn ra một mô hình mà ở đó cả 3 độ đo đều đạt kết quả tốt nhất</w:t>
      </w:r>
      <w:r w:rsidR="00A503DA">
        <w:br w:type="page"/>
      </w:r>
    </w:p>
    <w:p w14:paraId="352D6F7E" w14:textId="1D976770" w:rsidR="00820CB3" w:rsidRPr="00973F70" w:rsidRDefault="00A60BA5" w:rsidP="00A503DA">
      <w:pPr>
        <w:pStyle w:val="u1"/>
        <w:rPr>
          <w:bCs/>
        </w:rPr>
      </w:pPr>
      <w:bookmarkStart w:id="97" w:name="_Toc123551746"/>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51747"/>
      <w:bookmarkEnd w:id="98"/>
      <w:r>
        <w:rPr>
          <w:lang w:val="en-US"/>
        </w:rPr>
        <w:t>Mô tả</w:t>
      </w:r>
      <w:r w:rsidR="00EB22A1" w:rsidRPr="001E5523">
        <w:t xml:space="preserve"> bài toán</w:t>
      </w:r>
      <w:bookmarkEnd w:id="99"/>
      <w:bookmarkEnd w:id="100"/>
    </w:p>
    <w:p w14:paraId="3E2EDEB2" w14:textId="6D9FFE52" w:rsidR="00CB7E10" w:rsidRPr="000771C4" w:rsidRDefault="004C5801" w:rsidP="007524BD">
      <w:pPr>
        <w:pStyle w:val="u3"/>
      </w:pPr>
      <w:bookmarkStart w:id="101" w:name="_heading=h.oiopr667fgii" w:colFirst="0" w:colLast="0"/>
      <w:bookmarkStart w:id="102" w:name="_Toc122699046"/>
      <w:bookmarkStart w:id="103" w:name="_Toc123551748"/>
      <w:bookmarkEnd w:id="101"/>
      <w:r w:rsidRPr="000771C4">
        <w:t>Phân tích</w:t>
      </w:r>
      <w:r w:rsidR="00EB22A1" w:rsidRPr="001E5523">
        <w:t xml:space="preserve"> chi tiết bài toá</w:t>
      </w:r>
      <w:r w:rsidRPr="000771C4">
        <w:t>n</w:t>
      </w:r>
      <w:bookmarkEnd w:id="102"/>
      <w:bookmarkEnd w:id="103"/>
    </w:p>
    <w:p w14:paraId="21BE4386" w14:textId="2E8E0766" w:rsidR="00CF69B4" w:rsidRPr="00052D33" w:rsidRDefault="00884886" w:rsidP="000A6CDD">
      <w:pPr>
        <w:pStyle w:val="Content"/>
        <w:rPr>
          <w:lang w:val="vi"/>
        </w:rPr>
      </w:pPr>
      <w:r w:rsidRPr="00052D33">
        <w:rPr>
          <w:lang w:val="vi"/>
        </w:rPr>
        <w:t>Việc làm là vấn đề mà mọi sinh viên đều trăn trở lo nghĩ đặc biệt là với những sinh viên năm cuối sắp tốt nghiệp ra trường</w:t>
      </w:r>
    </w:p>
    <w:p w14:paraId="7B386A27" w14:textId="1A5C5394" w:rsidR="00FA31A6" w:rsidRPr="00052D33" w:rsidRDefault="00CF69B4" w:rsidP="000A6CDD">
      <w:pPr>
        <w:pStyle w:val="Content"/>
        <w:rPr>
          <w:lang w:val="vi"/>
        </w:rPr>
      </w:pPr>
      <w:r w:rsidRPr="00052D33">
        <w:rPr>
          <w:lang w:val="vi"/>
        </w:rPr>
        <w:t xml:space="preserve">Hiện nay, </w:t>
      </w:r>
      <w:r w:rsidR="00884886" w:rsidRPr="00052D33">
        <w:rPr>
          <w:lang w:val="vi"/>
        </w:rPr>
        <w:t xml:space="preserve">các công ty doanh nghiệp đều có yêu cầu nhất định đối với nguồn nhân lực mới, trẻ và các sinh viên đều lo lắng không biết mình có cơ hội để được </w:t>
      </w:r>
      <w:r w:rsidR="00D56A54" w:rsidRPr="00052D33">
        <w:rPr>
          <w:lang w:val="vi"/>
        </w:rPr>
        <w:t>nhận vào</w:t>
      </w:r>
      <w:r w:rsidR="00884886" w:rsidRPr="00052D33">
        <w:rPr>
          <w:lang w:val="vi"/>
        </w:rPr>
        <w:t xml:space="preserve"> làm không</w:t>
      </w:r>
      <w:r w:rsidR="00B27ABC" w:rsidRPr="00052D33">
        <w:rPr>
          <w:lang w:val="vi"/>
        </w:rPr>
        <w:t xml:space="preserve">. </w:t>
      </w:r>
      <w:r w:rsidR="00E85952" w:rsidRPr="00052D33">
        <w:rPr>
          <w:lang w:val="vi"/>
        </w:rPr>
        <w:t xml:space="preserve">Sau khi nghiên </w:t>
      </w:r>
      <w:r w:rsidR="00884886" w:rsidRPr="00052D33">
        <w:rPr>
          <w:lang w:val="vi"/>
        </w:rPr>
        <w:t>cứu</w:t>
      </w:r>
      <w:r w:rsidR="00E85952" w:rsidRPr="00052D33">
        <w:rPr>
          <w:lang w:val="vi"/>
        </w:rPr>
        <w:t>, phân tích một số nền tảng, công cụ về học máy bài báo cáo này quyết định sử dụng thuật toán</w:t>
      </w:r>
      <w:r w:rsidR="00884886" w:rsidRPr="00052D33">
        <w:rPr>
          <w:lang w:val="vi"/>
        </w:rPr>
        <w:t xml:space="preserve"> Cây quyết định</w:t>
      </w:r>
      <w:r w:rsidR="00E85952" w:rsidRPr="00052D33">
        <w:rPr>
          <w:lang w:val="vi"/>
        </w:rPr>
        <w:t xml:space="preserve"> </w:t>
      </w:r>
      <w:r w:rsidR="00884886" w:rsidRPr="00052D33">
        <w:rPr>
          <w:lang w:val="vi"/>
        </w:rPr>
        <w:t xml:space="preserve">Iterative Dichotomiser 3 (ID3) </w:t>
      </w:r>
      <w:r w:rsidR="00C816E3" w:rsidRPr="00052D33">
        <w:rPr>
          <w:lang w:val="vi"/>
        </w:rPr>
        <w:t>để xây dựng mô hình dự đoán</w:t>
      </w:r>
      <w:r w:rsidR="00884886" w:rsidRPr="00052D33">
        <w:rPr>
          <w:lang w:val="vi"/>
        </w:rPr>
        <w:t xml:space="preserve"> cơ hội việc làm cho sinh viên năm cuối</w:t>
      </w:r>
      <w:r w:rsidR="00C816E3" w:rsidRPr="00052D33">
        <w:rPr>
          <w:lang w:val="vi"/>
        </w:rPr>
        <w:t xml:space="preserve">. Bên cạnh việc xây dựng mô hình dự đoán, báo cáo này còn định hướng đưa kết quả dự đoán lên giao diện người dùng có thể tương tác. </w:t>
      </w:r>
    </w:p>
    <w:p w14:paraId="4551B7B6" w14:textId="77777777" w:rsidR="00C816E3" w:rsidRPr="00052D33" w:rsidRDefault="00C816E3" w:rsidP="000A6CDD">
      <w:pPr>
        <w:pStyle w:val="Content"/>
        <w:rPr>
          <w:lang w:val="vi"/>
        </w:rPr>
      </w:pPr>
      <w:r w:rsidRPr="00052D33">
        <w:rPr>
          <w:lang w:val="vi"/>
        </w:rPr>
        <w:t>Như vậy, yêu cầu chung của bài toán:</w:t>
      </w:r>
    </w:p>
    <w:p w14:paraId="0DA7B5C4" w14:textId="1D15F96A" w:rsidR="00CE3912" w:rsidRPr="00052D33" w:rsidRDefault="00C816E3" w:rsidP="000A6CDD">
      <w:pPr>
        <w:pStyle w:val="Content"/>
        <w:numPr>
          <w:ilvl w:val="0"/>
          <w:numId w:val="30"/>
        </w:numPr>
        <w:rPr>
          <w:lang w:val="vi"/>
        </w:rPr>
      </w:pPr>
      <w:r w:rsidRPr="00052D33">
        <w:rPr>
          <w:lang w:val="vi"/>
        </w:rPr>
        <w:t xml:space="preserve">Giao diện có đủ tính năng của một hệ thống về dự đoán: </w:t>
      </w:r>
    </w:p>
    <w:p w14:paraId="681665F9" w14:textId="1F44C8A1" w:rsidR="00CE3912" w:rsidRPr="00052D33" w:rsidRDefault="00CE3912" w:rsidP="000A6CDD">
      <w:pPr>
        <w:pStyle w:val="Content"/>
        <w:numPr>
          <w:ilvl w:val="1"/>
          <w:numId w:val="30"/>
        </w:numPr>
        <w:rPr>
          <w:lang w:val="vi"/>
        </w:rPr>
      </w:pPr>
      <w:r w:rsidRPr="00052D33">
        <w:rPr>
          <w:lang w:val="vi"/>
        </w:rPr>
        <w:t>Người dùng có thể nhập</w:t>
      </w:r>
      <w:r w:rsidR="00884886" w:rsidRPr="00052D33">
        <w:rPr>
          <w:lang w:val="vi"/>
        </w:rPr>
        <w:t>, chọn</w:t>
      </w:r>
      <w:r w:rsidRPr="00052D33">
        <w:rPr>
          <w:lang w:val="vi"/>
        </w:rPr>
        <w:t xml:space="preserve"> trực tiếp số liệu trên giao diện </w:t>
      </w:r>
    </w:p>
    <w:p w14:paraId="2488C0D0" w14:textId="39F12566" w:rsidR="00CE3912" w:rsidRPr="00052D33" w:rsidRDefault="00CE3912" w:rsidP="000A6CDD">
      <w:pPr>
        <w:pStyle w:val="Content"/>
        <w:numPr>
          <w:ilvl w:val="1"/>
          <w:numId w:val="30"/>
        </w:numPr>
        <w:rPr>
          <w:lang w:val="vi"/>
        </w:rPr>
      </w:pPr>
      <w:r w:rsidRPr="00052D33">
        <w:rPr>
          <w:lang w:val="vi"/>
        </w:rPr>
        <w:t xml:space="preserve">Hiện thị kết quả dự đoán </w:t>
      </w:r>
      <w:r w:rsidR="00616DE6" w:rsidRPr="00052D33">
        <w:rPr>
          <w:lang w:val="vi"/>
        </w:rPr>
        <w:t xml:space="preserve">chính xác nhất của mô hình </w:t>
      </w:r>
      <w:r w:rsidRPr="00052D33">
        <w:rPr>
          <w:lang w:val="vi"/>
        </w:rPr>
        <w:t xml:space="preserve">trên giao diện </w:t>
      </w:r>
    </w:p>
    <w:p w14:paraId="05317B1B" w14:textId="6AD44818" w:rsidR="00CE3912" w:rsidRPr="00052D33" w:rsidRDefault="00CE3912" w:rsidP="000A6CDD">
      <w:pPr>
        <w:pStyle w:val="Content"/>
        <w:numPr>
          <w:ilvl w:val="0"/>
          <w:numId w:val="30"/>
        </w:numPr>
        <w:rPr>
          <w:lang w:val="vi"/>
        </w:rPr>
      </w:pPr>
      <w:r w:rsidRPr="00052D33">
        <w:rPr>
          <w:lang w:val="vi"/>
        </w:rPr>
        <w:t>Giao diện</w:t>
      </w:r>
      <w:r w:rsidR="00C816E3" w:rsidRPr="00052D33">
        <w:rPr>
          <w:lang w:val="vi"/>
        </w:rPr>
        <w:t xml:space="preserve"> đảm bảo dễ sử dụng</w:t>
      </w:r>
      <w:r w:rsidR="00616DE6" w:rsidRPr="00052D33">
        <w:rPr>
          <w:lang w:val="vi"/>
        </w:rPr>
        <w:t xml:space="preserve">, dễ hiểu </w:t>
      </w:r>
    </w:p>
    <w:p w14:paraId="77D9A5B5" w14:textId="1A08310E" w:rsidR="00C816E3" w:rsidRPr="00052D33" w:rsidRDefault="00CE3912" w:rsidP="000A6CDD">
      <w:pPr>
        <w:pStyle w:val="Content"/>
        <w:numPr>
          <w:ilvl w:val="0"/>
          <w:numId w:val="30"/>
        </w:numPr>
        <w:rPr>
          <w:lang w:val="vi"/>
        </w:rPr>
      </w:pPr>
      <w:r w:rsidRPr="00052D33">
        <w:rPr>
          <w:lang w:val="vi"/>
        </w:rPr>
        <w:t xml:space="preserve">Đưa ra </w:t>
      </w:r>
      <w:r w:rsidR="00314C94" w:rsidRPr="00052D33">
        <w:rPr>
          <w:lang w:val="vi"/>
        </w:rPr>
        <w:t xml:space="preserve">kết quả </w:t>
      </w:r>
      <w:r w:rsidRPr="00052D33">
        <w:rPr>
          <w:lang w:val="vi"/>
        </w:rPr>
        <w:t>dự đoán cho độ chính xác cao</w:t>
      </w:r>
      <w:r w:rsidR="00C816E3" w:rsidRPr="00052D33">
        <w:rPr>
          <w:lang w:val="vi"/>
        </w:rPr>
        <w:t xml:space="preserve"> </w:t>
      </w:r>
      <w:r w:rsidR="00314C94" w:rsidRPr="00052D33">
        <w:rPr>
          <w:lang w:val="vi"/>
        </w:rPr>
        <w:t>hơn</w:t>
      </w:r>
    </w:p>
    <w:p w14:paraId="65C92B2D" w14:textId="5FB47C24" w:rsidR="00CE3912" w:rsidRPr="001E5523" w:rsidRDefault="001306E9" w:rsidP="007524BD">
      <w:pPr>
        <w:pStyle w:val="u3"/>
        <w:rPr>
          <w:lang w:val="en-US"/>
        </w:rPr>
      </w:pPr>
      <w:bookmarkStart w:id="104" w:name="_Toc122699047"/>
      <w:bookmarkStart w:id="105" w:name="_Toc123551749"/>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0A6CDD">
      <w:pPr>
        <w:pStyle w:val="Content"/>
      </w:pPr>
      <w:r w:rsidRPr="001E5523">
        <w:t xml:space="preserve">Với các yêu cầu như trên, chương trình </w:t>
      </w:r>
      <w:r w:rsidR="001306E9" w:rsidRPr="001E5523">
        <w:t>được thực hiện như sơ đồ dưới đây:</w:t>
      </w:r>
    </w:p>
    <w:p w14:paraId="3568578B" w14:textId="70595481" w:rsidR="00686B2D" w:rsidRDefault="00835B7C" w:rsidP="00686B2D">
      <w:pPr>
        <w:keepNext/>
        <w:ind w:firstLine="360"/>
        <w:jc w:val="both"/>
      </w:pPr>
      <w:r>
        <w:rPr>
          <w:noProof/>
        </w:rPr>
        <w:lastRenderedPageBreak/>
        <w:drawing>
          <wp:inline distT="0" distB="0" distL="0" distR="0" wp14:anchorId="2E0BC822" wp14:editId="76B803F3">
            <wp:extent cx="5733415" cy="6933565"/>
            <wp:effectExtent l="0" t="0" r="635" b="63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733415" cy="6933565"/>
                    </a:xfrm>
                    <a:prstGeom prst="rect">
                      <a:avLst/>
                    </a:prstGeom>
                  </pic:spPr>
                </pic:pic>
              </a:graphicData>
            </a:graphic>
          </wp:inline>
        </w:drawing>
      </w:r>
    </w:p>
    <w:p w14:paraId="48AA4B7D" w14:textId="0028BB6C" w:rsidR="00A216C7" w:rsidRPr="000771C4" w:rsidRDefault="00686B2D" w:rsidP="00686B2D">
      <w:pPr>
        <w:pStyle w:val="Chuthich"/>
        <w:ind w:left="1440" w:firstLine="720"/>
        <w:jc w:val="both"/>
        <w:rPr>
          <w:lang w:val="vi"/>
        </w:rPr>
      </w:pPr>
      <w:bookmarkStart w:id="106" w:name="_Toc12355171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2607A5">
        <w:rPr>
          <w:noProof/>
          <w:lang w:val="vi"/>
        </w:rPr>
        <w:t>3</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2607A5">
        <w:rPr>
          <w:noProof/>
          <w:lang w:val="vi"/>
        </w:rPr>
        <w:t>1</w:t>
      </w:r>
      <w:r w:rsidR="00FB0484">
        <w:fldChar w:fldCharType="end"/>
      </w:r>
      <w:r w:rsidRPr="000771C4">
        <w:rPr>
          <w:lang w:val="vi"/>
        </w:rPr>
        <w:t xml:space="preserve"> Sơ đồ quy trình thực hiện bài toán</w:t>
      </w:r>
      <w:bookmarkEnd w:id="106"/>
    </w:p>
    <w:p w14:paraId="58888DDA" w14:textId="77777777" w:rsidR="001306E9" w:rsidRPr="000771C4" w:rsidRDefault="001306E9" w:rsidP="001527AE">
      <w:pPr>
        <w:jc w:val="both"/>
      </w:pPr>
    </w:p>
    <w:p w14:paraId="54B79F82" w14:textId="6911D542" w:rsidR="004C5801" w:rsidRPr="001E5523" w:rsidRDefault="001306E9" w:rsidP="001527AE">
      <w:pPr>
        <w:jc w:val="both"/>
      </w:pPr>
      <w:r w:rsidRPr="000771C4">
        <w:tab/>
      </w:r>
      <w:r w:rsidRPr="000771C4">
        <w:tab/>
      </w:r>
      <w:r w:rsidRPr="000771C4">
        <w:tab/>
      </w:r>
      <w:r w:rsidR="004C5801" w:rsidRPr="001E5523">
        <w:br w:type="page"/>
      </w:r>
    </w:p>
    <w:p w14:paraId="2216956D" w14:textId="04A2A6B3" w:rsidR="00F52C81" w:rsidRPr="000771C4" w:rsidRDefault="009E1724" w:rsidP="003E5755">
      <w:pPr>
        <w:pStyle w:val="u2"/>
      </w:pPr>
      <w:bookmarkStart w:id="107" w:name="_heading=h.2bn6wsx" w:colFirst="0" w:colLast="0"/>
      <w:bookmarkStart w:id="108" w:name="_Toc122699049"/>
      <w:bookmarkStart w:id="109" w:name="_Toc123551750"/>
      <w:bookmarkEnd w:id="107"/>
      <w:r w:rsidRPr="000771C4">
        <w:lastRenderedPageBreak/>
        <w:t xml:space="preserve">Xây dựng mô hình </w:t>
      </w:r>
      <w:r w:rsidR="00927C59" w:rsidRPr="000771C4">
        <w:t>học máy</w:t>
      </w:r>
      <w:bookmarkEnd w:id="108"/>
      <w:bookmarkEnd w:id="109"/>
      <w:r w:rsidR="00927C59" w:rsidRPr="000771C4">
        <w:t xml:space="preserve"> </w:t>
      </w:r>
    </w:p>
    <w:p w14:paraId="426795A9" w14:textId="0928AF47" w:rsidR="00366B9D" w:rsidRPr="00052D33" w:rsidRDefault="00437DDB" w:rsidP="000A6CDD">
      <w:pPr>
        <w:pStyle w:val="Content"/>
        <w:rPr>
          <w:lang w:val="vi"/>
        </w:rPr>
      </w:pPr>
      <w:r w:rsidRPr="00052D33">
        <w:rPr>
          <w:lang w:val="vi"/>
        </w:rPr>
        <w:t xml:space="preserve">Để đi tới kết quả dự đoán, em thực hiện tiền xử lý dữ liệu và xây dựng mô hình dự đoán với thuật toán </w:t>
      </w:r>
      <w:r w:rsidR="006F144C" w:rsidRPr="00052D33">
        <w:rPr>
          <w:lang w:val="vi"/>
        </w:rPr>
        <w:t>cây quyết định</w:t>
      </w:r>
      <w:r w:rsidR="00B004F1" w:rsidRPr="00052D33">
        <w:rPr>
          <w:lang w:val="vi"/>
        </w:rPr>
        <w:t xml:space="preserve"> ID3(Iterative Dichotomiser 3)</w:t>
      </w:r>
      <w:r w:rsidR="00366B9D" w:rsidRPr="00052D33">
        <w:rPr>
          <w:lang w:val="vi"/>
        </w:rPr>
        <w:t>.</w:t>
      </w:r>
    </w:p>
    <w:p w14:paraId="78D8D955" w14:textId="7A2F33CF" w:rsidR="00B004F1" w:rsidRPr="00052D33" w:rsidRDefault="00B004F1" w:rsidP="000A6CDD">
      <w:pPr>
        <w:pStyle w:val="Content"/>
        <w:rPr>
          <w:lang w:val="vi"/>
        </w:rPr>
      </w:pPr>
      <w:r w:rsidRPr="00052D33">
        <w:rPr>
          <w:lang w:val="vi"/>
        </w:rPr>
        <w:t>Kiểm tra độ chính xác của máy học dựa trên cross validation K-Fold. Đ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052D33" w:rsidRDefault="00437DDB" w:rsidP="000A6CDD">
      <w:pPr>
        <w:pStyle w:val="Content"/>
        <w:rPr>
          <w:lang w:val="vi"/>
        </w:rPr>
      </w:pPr>
      <w:r w:rsidRPr="00052D33">
        <w:rPr>
          <w:lang w:val="vi"/>
        </w:rPr>
        <w:t>Các thực nghiệm được đánh giá trên cùng tập dữ liệu huấn luyện, kiểm thử và một số phương pháp đánh giá</w:t>
      </w:r>
      <w:r w:rsidR="00B004F1" w:rsidRPr="00052D33">
        <w:rPr>
          <w:lang w:val="vi"/>
        </w:rPr>
        <w:t xml:space="preserve"> độ tin cậy</w:t>
      </w:r>
      <w:r w:rsidRPr="00052D33">
        <w:rPr>
          <w:lang w:val="vi"/>
        </w:rPr>
        <w:t xml:space="preserve">: </w:t>
      </w:r>
      <w:r w:rsidR="00B004F1" w:rsidRPr="00052D33">
        <w:rPr>
          <w:lang w:val="vi"/>
        </w:rPr>
        <w:t>Precision, Recall và F1_score</w:t>
      </w:r>
    </w:p>
    <w:p w14:paraId="3A7A3BEB" w14:textId="77777777" w:rsidR="00437DDB" w:rsidRPr="00052D33" w:rsidRDefault="00437DDB" w:rsidP="000A6CDD">
      <w:pPr>
        <w:pStyle w:val="Content"/>
        <w:rPr>
          <w:lang w:val="vi"/>
        </w:rPr>
      </w:pPr>
      <w:r w:rsidRPr="00052D33">
        <w:rPr>
          <w:lang w:val="vi"/>
        </w:rPr>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052D33" w:rsidRDefault="00437DDB" w:rsidP="000A6CDD">
      <w:pPr>
        <w:pStyle w:val="Content"/>
        <w:rPr>
          <w:lang w:val="vi"/>
        </w:rPr>
      </w:pPr>
      <w:r w:rsidRPr="00052D33">
        <w:rPr>
          <w:lang w:val="vi"/>
        </w:rPr>
        <w:t xml:space="preserve">Sau khi lựa chọn được thuật toán học máy có kết quả tốt nhất cho tập dữ liệu, tiến hành xây dựng </w:t>
      </w:r>
      <w:r w:rsidR="00B004F1" w:rsidRPr="00052D33">
        <w:rPr>
          <w:lang w:val="vi"/>
        </w:rPr>
        <w:t>giao diện</w:t>
      </w:r>
      <w:r w:rsidRPr="00052D33">
        <w:rPr>
          <w:lang w:val="vi"/>
        </w:rPr>
        <w:t xml:space="preserve"> trên mô hình đã lựa chọn</w:t>
      </w:r>
      <w:r w:rsidR="002832E4" w:rsidRPr="00052D33">
        <w:rPr>
          <w:lang w:val="vi"/>
        </w:rPr>
        <w:t xml:space="preserve"> từ đó có thể giúp người dùng thao tác với giao diện</w:t>
      </w:r>
      <w:r w:rsidRPr="00052D33">
        <w:rPr>
          <w:lang w:val="vi"/>
        </w:rPr>
        <w:t>.</w:t>
      </w:r>
    </w:p>
    <w:p w14:paraId="248EB582" w14:textId="3FAB50DF" w:rsidR="00022080" w:rsidRPr="001E5523" w:rsidRDefault="00022080" w:rsidP="007524BD">
      <w:pPr>
        <w:pStyle w:val="u3"/>
        <w:rPr>
          <w:lang w:val="en-US"/>
        </w:rPr>
      </w:pPr>
      <w:bookmarkStart w:id="110" w:name="_Toc122699050"/>
      <w:bookmarkStart w:id="111" w:name="_Toc123551751"/>
      <w:r w:rsidRPr="001E5523">
        <w:rPr>
          <w:lang w:val="en-US"/>
        </w:rPr>
        <w:t>Môi trường thực nghiệm</w:t>
      </w:r>
      <w:bookmarkEnd w:id="110"/>
      <w:bookmarkEnd w:id="111"/>
    </w:p>
    <w:p w14:paraId="46383DCA" w14:textId="4EC03BF5" w:rsidR="00022080" w:rsidRPr="001E5523" w:rsidRDefault="00022080" w:rsidP="000A6CDD">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0A6CDD">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0A6CDD">
      <w:pPr>
        <w:pStyle w:val="Content"/>
        <w:numPr>
          <w:ilvl w:val="0"/>
          <w:numId w:val="31"/>
        </w:numPr>
      </w:pPr>
      <w:r w:rsidRPr="001E5523">
        <w:t>Python phiên bản 3.10.</w:t>
      </w:r>
      <w:r w:rsidR="002832E4">
        <w:t>2</w:t>
      </w:r>
    </w:p>
    <w:p w14:paraId="720659F8" w14:textId="4C0AF337" w:rsidR="00437DDB" w:rsidRDefault="00022080" w:rsidP="000A6CDD">
      <w:pPr>
        <w:pStyle w:val="Content"/>
        <w:numPr>
          <w:ilvl w:val="0"/>
          <w:numId w:val="31"/>
        </w:numPr>
      </w:pPr>
      <w:r w:rsidRPr="001E5523">
        <w:t xml:space="preserve">Framework </w:t>
      </w:r>
      <w:r w:rsidR="002832E4">
        <w:t>PyQt</w:t>
      </w:r>
    </w:p>
    <w:p w14:paraId="75429D81" w14:textId="58B48847" w:rsidR="00437DDB" w:rsidRDefault="002C508A" w:rsidP="00437DDB">
      <w:pPr>
        <w:pStyle w:val="u3"/>
        <w:rPr>
          <w:lang w:val="en-US"/>
        </w:rPr>
      </w:pPr>
      <w:bookmarkStart w:id="112" w:name="_Toc123551752"/>
      <w:r>
        <w:rPr>
          <w:lang w:val="en-US"/>
        </w:rPr>
        <w:t>Dữ</w:t>
      </w:r>
      <w:r w:rsidR="000851B1">
        <w:rPr>
          <w:lang w:val="en-US"/>
        </w:rPr>
        <w:t xml:space="preserve"> liệu đầu vào</w:t>
      </w:r>
      <w:bookmarkEnd w:id="112"/>
      <w:r w:rsidR="000851B1">
        <w:rPr>
          <w:lang w:val="en-US"/>
        </w:rPr>
        <w:t xml:space="preserve"> </w:t>
      </w:r>
    </w:p>
    <w:p w14:paraId="0AC1FA11" w14:textId="3820AB94" w:rsidR="000851B1" w:rsidRDefault="000851B1" w:rsidP="000A6CDD">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835B7C">
        <w:rPr>
          <w:rStyle w:val="ContentChar"/>
        </w:rPr>
        <w:t xml:space="preserve"> tổng gồm 2000 trường dữ liệu </w:t>
      </w:r>
      <w:r w:rsidR="005F0EE1">
        <w:t>.</w:t>
      </w:r>
    </w:p>
    <w:p w14:paraId="1B4CA4CF" w14:textId="77777777" w:rsidR="005F0EE1" w:rsidRPr="005F0EE1" w:rsidRDefault="005F0EE1" w:rsidP="000851B1">
      <w:pPr>
        <w:rPr>
          <w:lang w:val="en-US"/>
        </w:rPr>
      </w:pPr>
    </w:p>
    <w:p w14:paraId="204E3154" w14:textId="28CDD595" w:rsidR="002C508A" w:rsidRDefault="00437DDB" w:rsidP="000A6CDD">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539115C3" w:rsidR="00437DDB" w:rsidRPr="00873910" w:rsidRDefault="00873910" w:rsidP="000A6CDD">
      <w:pPr>
        <w:pStyle w:val="Content"/>
      </w:pPr>
      <w:r>
        <w:lastRenderedPageBreak/>
        <w:t>Như vậy, trong đồ án này em sử dụng tập dữ liệu đầu vào</w:t>
      </w:r>
      <w:r w:rsidR="00835B7C">
        <w:t xml:space="preserve"> được chia ra để </w:t>
      </w:r>
      <w:r>
        <w:t>train</w:t>
      </w:r>
      <w:r w:rsidR="00835B7C">
        <w:t xml:space="preserve"> và </w:t>
      </w:r>
      <w:r>
        <w:t>test</w:t>
      </w:r>
      <w:r w:rsidR="00AC43DD">
        <w:t>, từ đó dựa vào các tham số đánh giá mô hình lựa chọn ra tập dữ liệu tốt nhất cho bài toán và mô hình tốt nhất cho tập dữ liệu đó.</w:t>
      </w:r>
    </w:p>
    <w:p w14:paraId="3859CFDD" w14:textId="591FB731" w:rsidR="00A503DA" w:rsidRDefault="00A503DA" w:rsidP="00A503DA">
      <w:pPr>
        <w:pStyle w:val="u3"/>
        <w:rPr>
          <w:lang w:val="en-US"/>
        </w:rPr>
      </w:pPr>
      <w:bookmarkStart w:id="113" w:name="_Toc122699051"/>
      <w:bookmarkStart w:id="114" w:name="_Toc123551753"/>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Pr="00052D33" w:rsidRDefault="00A503DA" w:rsidP="000A6CDD">
      <w:pPr>
        <w:pStyle w:val="Content"/>
        <w:numPr>
          <w:ilvl w:val="0"/>
          <w:numId w:val="7"/>
        </w:numPr>
        <w:rPr>
          <w:lang w:val="vi"/>
        </w:rPr>
      </w:pPr>
      <w:r w:rsidRPr="00052D33">
        <w:rPr>
          <w:lang w:val="vi"/>
        </w:rPr>
        <w:t xml:space="preserve">Với tập dữ liệu đưa vào mô hình dự đoán (mô hình dự đoán dựa trên thuật toán </w:t>
      </w:r>
      <w:r w:rsidR="00354A68" w:rsidRPr="00052D33">
        <w:rPr>
          <w:lang w:val="vi"/>
        </w:rPr>
        <w:t>cây quyết định Iterative Dichotomiser 3</w:t>
      </w:r>
      <w:r w:rsidRPr="00052D33">
        <w:rPr>
          <w:lang w:val="vi"/>
        </w:rPr>
        <w:t xml:space="preserve">) </w:t>
      </w:r>
    </w:p>
    <w:p w14:paraId="7E91FA5A" w14:textId="77777777" w:rsidR="00084C7D" w:rsidRPr="00052D33" w:rsidRDefault="00772441" w:rsidP="000A6CDD">
      <w:pPr>
        <w:pStyle w:val="Content"/>
        <w:rPr>
          <w:lang w:val="vi"/>
        </w:rPr>
      </w:pPr>
      <w:r w:rsidRPr="00052D33">
        <w:rPr>
          <w:lang w:val="vi"/>
        </w:rPr>
        <w:t xml:space="preserve">Tập dữ liệu đưa vào gồm </w:t>
      </w:r>
      <w:r w:rsidR="00084C7D" w:rsidRPr="00052D33">
        <w:rPr>
          <w:lang w:val="vi"/>
        </w:rPr>
        <w:t>7</w:t>
      </w:r>
      <w:r w:rsidRPr="00052D33">
        <w:rPr>
          <w:lang w:val="vi"/>
        </w:rPr>
        <w:t xml:space="preserve"> cột X tương ứng dữ </w:t>
      </w:r>
      <w:r w:rsidR="00084C7D" w:rsidRPr="00052D33">
        <w:rPr>
          <w:lang w:val="vi"/>
        </w:rPr>
        <w:t>liệu về:</w:t>
      </w:r>
    </w:p>
    <w:p w14:paraId="440CE7D3" w14:textId="77777777" w:rsidR="00084C7D" w:rsidRDefault="00084C7D" w:rsidP="000A6CDD">
      <w:pPr>
        <w:pStyle w:val="Content"/>
      </w:pPr>
      <w:r>
        <w:t>+</w:t>
      </w:r>
      <w:r w:rsidRPr="00084C7D">
        <w:t xml:space="preserve">Age </w:t>
      </w:r>
    </w:p>
    <w:p w14:paraId="17A640D3" w14:textId="77777777" w:rsidR="00084C7D" w:rsidRDefault="00084C7D" w:rsidP="000A6CDD">
      <w:pPr>
        <w:pStyle w:val="Content"/>
      </w:pPr>
      <w:r>
        <w:t>+</w:t>
      </w:r>
      <w:r w:rsidRPr="00084C7D">
        <w:t xml:space="preserve"> Gender </w:t>
      </w:r>
    </w:p>
    <w:p w14:paraId="476352F7" w14:textId="77777777" w:rsidR="00084C7D" w:rsidRDefault="00084C7D" w:rsidP="000A6CDD">
      <w:pPr>
        <w:pStyle w:val="Content"/>
      </w:pPr>
      <w:r>
        <w:t>+</w:t>
      </w:r>
      <w:r w:rsidRPr="00084C7D">
        <w:t xml:space="preserve"> Stream </w:t>
      </w:r>
    </w:p>
    <w:p w14:paraId="3CE4F932" w14:textId="77777777" w:rsidR="00084C7D" w:rsidRDefault="00084C7D" w:rsidP="000A6CDD">
      <w:pPr>
        <w:pStyle w:val="Content"/>
      </w:pPr>
      <w:r>
        <w:t>+</w:t>
      </w:r>
      <w:r w:rsidRPr="00084C7D">
        <w:t xml:space="preserve"> Internships </w:t>
      </w:r>
    </w:p>
    <w:p w14:paraId="2F55C2FB" w14:textId="77777777" w:rsidR="00084C7D" w:rsidRDefault="00084C7D" w:rsidP="000A6CDD">
      <w:pPr>
        <w:pStyle w:val="Content"/>
      </w:pPr>
      <w:r>
        <w:t>+</w:t>
      </w:r>
      <w:r w:rsidRPr="00084C7D">
        <w:t xml:space="preserve"> CGPA  </w:t>
      </w:r>
    </w:p>
    <w:p w14:paraId="77AB88CD" w14:textId="77777777" w:rsidR="00084C7D" w:rsidRDefault="00084C7D" w:rsidP="000A6CDD">
      <w:pPr>
        <w:pStyle w:val="Content"/>
      </w:pPr>
      <w:r>
        <w:t>+</w:t>
      </w:r>
      <w:r w:rsidRPr="00084C7D">
        <w:t xml:space="preserve"> Hostel </w:t>
      </w:r>
    </w:p>
    <w:p w14:paraId="31A2A7AF" w14:textId="77777777" w:rsidR="00084C7D" w:rsidRDefault="00084C7D" w:rsidP="000A6CDD">
      <w:pPr>
        <w:pStyle w:val="Content"/>
      </w:pPr>
      <w:r>
        <w:t>+</w:t>
      </w:r>
      <w:r w:rsidRPr="00084C7D">
        <w:t xml:space="preserve"> HistoryOfBacklogs</w:t>
      </w:r>
    </w:p>
    <w:p w14:paraId="4F59EFD9" w14:textId="1E42C123" w:rsidR="00772441" w:rsidRDefault="00772441" w:rsidP="000A6CDD">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0A6CDD">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73C37DDD" w:rsidR="00927C59" w:rsidRPr="001E5523" w:rsidRDefault="00927C59" w:rsidP="003E5755">
      <w:pPr>
        <w:pStyle w:val="u2"/>
        <w:rPr>
          <w:sz w:val="34"/>
          <w:szCs w:val="40"/>
        </w:rPr>
      </w:pPr>
      <w:bookmarkStart w:id="115" w:name="_Toc122699052"/>
      <w:bookmarkStart w:id="116" w:name="_Toc123551754"/>
      <w:r w:rsidRPr="001E5523">
        <w:rPr>
          <w:lang w:val="en-US"/>
        </w:rPr>
        <w:t>Xây dựng giao diện hiển thị kết quả</w:t>
      </w:r>
      <w:bookmarkEnd w:id="115"/>
      <w:bookmarkEnd w:id="116"/>
    </w:p>
    <w:p w14:paraId="40623493" w14:textId="6AF79D1B" w:rsidR="00E87C47" w:rsidRPr="00052D33" w:rsidRDefault="00E87C47" w:rsidP="000A6CDD">
      <w:pPr>
        <w:pStyle w:val="Content"/>
        <w:numPr>
          <w:ilvl w:val="0"/>
          <w:numId w:val="34"/>
        </w:numPr>
        <w:rPr>
          <w:lang w:val="vi"/>
        </w:rPr>
      </w:pPr>
      <w:r w:rsidRPr="00052D33">
        <w:rPr>
          <w:lang w:val="vi"/>
        </w:rPr>
        <w:t xml:space="preserve">Với mô hình thuật toán </w:t>
      </w:r>
      <w:r w:rsidR="00084C7D" w:rsidRPr="00052D33">
        <w:rPr>
          <w:lang w:val="vi"/>
        </w:rPr>
        <w:t>cây quyết định Iterative Dichotomiser 3</w:t>
      </w:r>
      <w:r w:rsidRPr="00052D33">
        <w:rPr>
          <w:lang w:val="vi"/>
        </w:rPr>
        <w:t xml:space="preserve">, em dùng toàn bộ tập dữ liệu ở </w:t>
      </w:r>
      <w:r w:rsidR="006219F6" w:rsidRPr="00052D33">
        <w:rPr>
          <w:lang w:val="vi"/>
        </w:rPr>
        <w:t xml:space="preserve">trường hợp </w:t>
      </w:r>
      <w:r w:rsidR="00D56A54" w:rsidRPr="00052D33">
        <w:rPr>
          <w:lang w:val="vi"/>
        </w:rPr>
        <w:t>mà có lần máy học có tỷ lệ dự đoán tốt nhất</w:t>
      </w:r>
      <w:r w:rsidRPr="00052D33">
        <w:rPr>
          <w:lang w:val="vi"/>
        </w:rPr>
        <w:t xml:space="preserve"> </w:t>
      </w:r>
      <w:r w:rsidR="005B54E5" w:rsidRPr="00052D33">
        <w:rPr>
          <w:lang w:val="vi"/>
        </w:rPr>
        <w:t>là tập huấn luyện cho mô hình. Mô hình được huấn luyện</w:t>
      </w:r>
      <w:r w:rsidR="00084C7D" w:rsidRPr="00052D33">
        <w:rPr>
          <w:lang w:val="vi"/>
        </w:rPr>
        <w:t xml:space="preserve"> có kết quả tốt nhất</w:t>
      </w:r>
      <w:r w:rsidR="005B54E5" w:rsidRPr="00052D33">
        <w:rPr>
          <w:lang w:val="vi"/>
        </w:rPr>
        <w:t xml:space="preserve"> sẽ được </w:t>
      </w:r>
      <w:r w:rsidR="005B54E5" w:rsidRPr="00052D33">
        <w:rPr>
          <w:lang w:val="vi"/>
        </w:rPr>
        <w:lastRenderedPageBreak/>
        <w:t xml:space="preserve">lưu </w:t>
      </w:r>
      <w:r w:rsidR="00084C7D" w:rsidRPr="00052D33">
        <w:rPr>
          <w:lang w:val="vi"/>
        </w:rPr>
        <w:t>lại và sử dụng mô hình</w:t>
      </w:r>
      <w:r w:rsidR="005B54E5" w:rsidRPr="00052D33">
        <w:rPr>
          <w:lang w:val="vi"/>
        </w:rPr>
        <w:t xml:space="preserve"> </w:t>
      </w:r>
      <w:r w:rsidR="00084C7D" w:rsidRPr="00052D33">
        <w:rPr>
          <w:lang w:val="vi"/>
        </w:rPr>
        <w:t>đó</w:t>
      </w:r>
      <w:r w:rsidR="005B54E5" w:rsidRPr="00052D33">
        <w:rPr>
          <w:lang w:val="vi"/>
        </w:rPr>
        <w:t xml:space="preserve"> </w:t>
      </w:r>
      <w:r w:rsidR="00084C7D" w:rsidRPr="00052D33">
        <w:rPr>
          <w:lang w:val="vi"/>
        </w:rPr>
        <w:t>làm mô hình để đưa ra kết quả dự đoán khi người dùng tương tác trên giao diện</w:t>
      </w:r>
      <w:r w:rsidR="005B54E5" w:rsidRPr="00052D33">
        <w:rPr>
          <w:lang w:val="vi"/>
        </w:rPr>
        <w:t xml:space="preserve"> </w:t>
      </w:r>
    </w:p>
    <w:p w14:paraId="255B4366" w14:textId="53615749" w:rsidR="001527AE" w:rsidRPr="00052D33" w:rsidRDefault="001527AE" w:rsidP="000A6CDD">
      <w:pPr>
        <w:pStyle w:val="Content"/>
        <w:numPr>
          <w:ilvl w:val="0"/>
          <w:numId w:val="34"/>
        </w:numPr>
        <w:rPr>
          <w:lang w:val="vi"/>
        </w:rPr>
      </w:pPr>
      <w:r w:rsidRPr="00052D33">
        <w:rPr>
          <w:lang w:val="vi"/>
        </w:rPr>
        <w:t>Yêu cầu cơ bản đối với giao diện hiển thị kết</w:t>
      </w:r>
      <w:r w:rsidR="00084C7D" w:rsidRPr="00052D33">
        <w:rPr>
          <w:lang w:val="vi"/>
        </w:rPr>
        <w:t xml:space="preserve"> quả</w:t>
      </w:r>
      <w:r w:rsidRPr="00052D33">
        <w:rPr>
          <w:lang w:val="vi"/>
        </w:rPr>
        <w:t>:</w:t>
      </w:r>
    </w:p>
    <w:p w14:paraId="180D0CA4" w14:textId="2B3F7D1C" w:rsidR="001527AE" w:rsidRPr="00052D33" w:rsidRDefault="001527AE" w:rsidP="000A6CDD">
      <w:pPr>
        <w:pStyle w:val="Content"/>
        <w:numPr>
          <w:ilvl w:val="0"/>
          <w:numId w:val="35"/>
        </w:numPr>
        <w:rPr>
          <w:b/>
          <w:sz w:val="34"/>
          <w:szCs w:val="40"/>
          <w:lang w:val="vi"/>
        </w:rPr>
      </w:pPr>
      <w:r w:rsidRPr="00052D33">
        <w:rPr>
          <w:lang w:val="vi"/>
        </w:rPr>
        <w:t xml:space="preserve">Có các trường dữ liệu để người dùng có thể nhập dữ liệu để đưa ra dự đoán </w:t>
      </w:r>
    </w:p>
    <w:p w14:paraId="697A75C6" w14:textId="29F61ED2" w:rsidR="001527AE" w:rsidRPr="00052D33" w:rsidRDefault="001527AE" w:rsidP="000A6CDD">
      <w:pPr>
        <w:pStyle w:val="Content"/>
        <w:numPr>
          <w:ilvl w:val="0"/>
          <w:numId w:val="35"/>
        </w:numPr>
        <w:rPr>
          <w:b/>
          <w:sz w:val="34"/>
          <w:szCs w:val="40"/>
          <w:lang w:val="vi"/>
        </w:rPr>
      </w:pPr>
      <w:r w:rsidRPr="00052D33">
        <w:rPr>
          <w:lang w:val="vi"/>
        </w:rPr>
        <w:t xml:space="preserve">Sử dụng kết quả dự đoán có độ chính xác cao </w:t>
      </w:r>
      <w:r w:rsidR="003B0CC2" w:rsidRPr="00052D33">
        <w:rPr>
          <w:lang w:val="vi"/>
        </w:rPr>
        <w:t>nhất</w:t>
      </w:r>
    </w:p>
    <w:p w14:paraId="51A8EB73" w14:textId="4A377170" w:rsidR="006219F6" w:rsidRPr="00052D33" w:rsidRDefault="006219F6" w:rsidP="000A6CDD">
      <w:pPr>
        <w:pStyle w:val="Content"/>
        <w:numPr>
          <w:ilvl w:val="0"/>
          <w:numId w:val="35"/>
        </w:numPr>
        <w:rPr>
          <w:b/>
          <w:sz w:val="34"/>
          <w:szCs w:val="40"/>
          <w:lang w:val="vi"/>
        </w:rPr>
      </w:pPr>
      <w:r w:rsidRPr="00052D33">
        <w:rPr>
          <w:lang w:val="vi"/>
        </w:rPr>
        <w:t xml:space="preserve">Giao diện thân thiện, dễ sử dụng </w:t>
      </w:r>
    </w:p>
    <w:p w14:paraId="4C07A81C" w14:textId="05F4DCBB" w:rsidR="00D91884" w:rsidRPr="00052D33" w:rsidRDefault="00D91884" w:rsidP="000A6CDD">
      <w:pPr>
        <w:pStyle w:val="Content"/>
        <w:rPr>
          <w:lang w:val="vi"/>
        </w:rPr>
      </w:pPr>
      <w:r w:rsidRPr="00052D33">
        <w:rPr>
          <w:lang w:val="vi"/>
        </w:rPr>
        <w:t>Giao diện bao gồm</w:t>
      </w:r>
      <w:r w:rsidR="00441B44" w:rsidRPr="00052D33">
        <w:rPr>
          <w:lang w:val="vi"/>
        </w:rPr>
        <w:t xml:space="preserve"> hai phần chính: </w:t>
      </w:r>
    </w:p>
    <w:p w14:paraId="1DC4B6DF" w14:textId="54AD4B0A" w:rsidR="00441B44" w:rsidRPr="00052D33" w:rsidRDefault="00441B44" w:rsidP="000A6CDD">
      <w:pPr>
        <w:pStyle w:val="Content"/>
        <w:numPr>
          <w:ilvl w:val="0"/>
          <w:numId w:val="36"/>
        </w:numPr>
        <w:rPr>
          <w:lang w:val="vi"/>
        </w:rPr>
      </w:pPr>
      <w:r w:rsidRPr="00052D33">
        <w:rPr>
          <w:lang w:val="vi"/>
        </w:rPr>
        <w:t>Phần cho người dùng nhập</w:t>
      </w:r>
      <w:r w:rsidR="003B0CC2" w:rsidRPr="00052D33">
        <w:rPr>
          <w:lang w:val="vi"/>
        </w:rPr>
        <w:t>, chọn các</w:t>
      </w:r>
      <w:r w:rsidRPr="00052D33">
        <w:rPr>
          <w:lang w:val="vi"/>
        </w:rPr>
        <w:t xml:space="preserve"> giá trị </w:t>
      </w:r>
      <w:r w:rsidR="003B0CC2" w:rsidRPr="00052D33">
        <w:rPr>
          <w:lang w:val="vi"/>
        </w:rPr>
        <w:t>tương ứng với từng dữ liệu của bản thân</w:t>
      </w:r>
      <w:r w:rsidRPr="00052D33">
        <w:rPr>
          <w:lang w:val="vi"/>
        </w:rPr>
        <w:t xml:space="preserve"> để</w:t>
      </w:r>
      <w:r w:rsidR="003B0CC2" w:rsidRPr="00052D33">
        <w:rPr>
          <w:lang w:val="vi"/>
        </w:rPr>
        <w:t xml:space="preserve"> đưa vào</w:t>
      </w:r>
      <w:r w:rsidRPr="00052D33">
        <w:rPr>
          <w:lang w:val="vi"/>
        </w:rPr>
        <w:t xml:space="preserve"> mô hình đưa ra dự đoán </w:t>
      </w:r>
    </w:p>
    <w:p w14:paraId="03AE2137" w14:textId="1C15DDD3" w:rsidR="00441B44" w:rsidRPr="00052D33" w:rsidRDefault="00441B44" w:rsidP="000A6CDD">
      <w:pPr>
        <w:pStyle w:val="Content"/>
        <w:numPr>
          <w:ilvl w:val="0"/>
          <w:numId w:val="36"/>
        </w:numPr>
        <w:rPr>
          <w:lang w:val="vi"/>
        </w:rPr>
      </w:pPr>
      <w:r w:rsidRPr="00052D33">
        <w:rPr>
          <w:lang w:val="vi"/>
        </w:rPr>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3889F329" w:rsidR="00EA2F97" w:rsidRDefault="00686B2D" w:rsidP="00686B2D">
      <w:pPr>
        <w:pStyle w:val="Chuthich"/>
        <w:ind w:left="1440" w:firstLine="720"/>
        <w:jc w:val="left"/>
      </w:pPr>
      <w:bookmarkStart w:id="117" w:name="_Toc123551719"/>
      <w:r>
        <w:t xml:space="preserve">Hình </w:t>
      </w:r>
      <w:r w:rsidR="00FB0484">
        <w:fldChar w:fldCharType="begin"/>
      </w:r>
      <w:r w:rsidR="00FB0484">
        <w:instrText xml:space="preserve"> STYLEREF 1 \s </w:instrText>
      </w:r>
      <w:r w:rsidR="00FB0484">
        <w:fldChar w:fldCharType="separate"/>
      </w:r>
      <w:r w:rsidR="002607A5">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2607A5">
        <w:rPr>
          <w:noProof/>
        </w:rPr>
        <w:t>2</w:t>
      </w:r>
      <w:r w:rsidR="00FB0484">
        <w:fldChar w:fldCharType="end"/>
      </w:r>
      <w:r w:rsidRPr="00686B2D">
        <w:t xml:space="preserve"> 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51755"/>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51756"/>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51757"/>
      <w:r>
        <w:rPr>
          <w:lang w:val="en-US"/>
        </w:rPr>
        <w:t>Kết quả mô hình</w:t>
      </w:r>
      <w:bookmarkEnd w:id="123"/>
    </w:p>
    <w:p w14:paraId="6F65F581" w14:textId="688F2E5D" w:rsidR="00441B44" w:rsidRDefault="00BD0192" w:rsidP="000A6CDD">
      <w:pPr>
        <w:pStyle w:val="Content"/>
        <w:numPr>
          <w:ilvl w:val="0"/>
          <w:numId w:val="7"/>
        </w:numPr>
      </w:pPr>
      <w:r>
        <w:t xml:space="preserve">Kết quả đánh giá mô hình ở trường hợp </w:t>
      </w:r>
      <w:r w:rsidR="00C1798C">
        <w:t>K = 7</w:t>
      </w:r>
      <w:r w:rsidR="00C1798C" w:rsidRPr="00C1798C">
        <w:t xml:space="preserve">. Quá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0A6CDD">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0A6CDD">
            <w:pPr>
              <w:pStyle w:val="Content"/>
            </w:pPr>
            <w:r>
              <w:t>Độ đo</w:t>
            </w:r>
          </w:p>
        </w:tc>
        <w:tc>
          <w:tcPr>
            <w:tcW w:w="3526" w:type="dxa"/>
            <w:vAlign w:val="center"/>
          </w:tcPr>
          <w:p w14:paraId="3E04746F" w14:textId="4F56E1B6" w:rsidR="00BD0192" w:rsidRDefault="00FC6BBD" w:rsidP="000A6CDD">
            <w:pPr>
              <w:pStyle w:val="Content"/>
            </w:pPr>
            <w:r>
              <w:t>Kết quả</w:t>
            </w:r>
          </w:p>
        </w:tc>
        <w:tc>
          <w:tcPr>
            <w:tcW w:w="3571" w:type="dxa"/>
            <w:tcBorders>
              <w:bottom w:val="single" w:sz="4" w:space="0" w:color="auto"/>
            </w:tcBorders>
            <w:vAlign w:val="center"/>
          </w:tcPr>
          <w:p w14:paraId="4BF39CDE" w14:textId="3D58690F" w:rsidR="00BD0192" w:rsidRDefault="00C00C10" w:rsidP="000A6CDD">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0A6CDD">
            <w:pPr>
              <w:pStyle w:val="Content"/>
              <w:rPr>
                <w:vertAlign w:val="superscript"/>
              </w:rPr>
            </w:pPr>
            <w:r w:rsidRPr="00C00C10">
              <w:t>Precision</w:t>
            </w:r>
          </w:p>
        </w:tc>
        <w:tc>
          <w:tcPr>
            <w:tcW w:w="3526" w:type="dxa"/>
          </w:tcPr>
          <w:p w14:paraId="10906380" w14:textId="0E67996B" w:rsidR="00BD0192" w:rsidRPr="00F14802" w:rsidRDefault="00C00C10" w:rsidP="000A6CDD">
            <w:pPr>
              <w:pStyle w:val="Content"/>
            </w:pPr>
            <w:r w:rsidRPr="00C00C10">
              <w:t>0.8074270291883247</w:t>
            </w:r>
          </w:p>
        </w:tc>
        <w:tc>
          <w:tcPr>
            <w:tcW w:w="3571" w:type="dxa"/>
            <w:tcBorders>
              <w:bottom w:val="nil"/>
            </w:tcBorders>
          </w:tcPr>
          <w:p w14:paraId="0E45F2C1" w14:textId="3A91A295" w:rsidR="00BD0192" w:rsidRPr="00E20C84" w:rsidRDefault="00BD0192" w:rsidP="000A6CDD">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0A6CDD">
            <w:pPr>
              <w:pStyle w:val="Content"/>
            </w:pPr>
            <w:r w:rsidRPr="00C00C10">
              <w:t>Recall</w:t>
            </w:r>
          </w:p>
        </w:tc>
        <w:tc>
          <w:tcPr>
            <w:tcW w:w="3526" w:type="dxa"/>
          </w:tcPr>
          <w:p w14:paraId="2BA78E3C" w14:textId="786BC31F" w:rsidR="00BD0192" w:rsidRPr="00F14802" w:rsidRDefault="00C00C10" w:rsidP="000A6CDD">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0A6CDD">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0A6CDD">
            <w:pPr>
              <w:pStyle w:val="Content"/>
            </w:pPr>
            <w:r w:rsidRPr="00C00C10">
              <w:t>F</w:t>
            </w:r>
            <w:r w:rsidR="00FC6BBD">
              <w:t>1-</w:t>
            </w:r>
            <w:r w:rsidRPr="00C00C10">
              <w:t>score</w:t>
            </w:r>
          </w:p>
        </w:tc>
        <w:tc>
          <w:tcPr>
            <w:tcW w:w="3526" w:type="dxa"/>
          </w:tcPr>
          <w:p w14:paraId="77B07D75" w14:textId="40001F35" w:rsidR="00BD0192" w:rsidRPr="00F14802" w:rsidRDefault="00C00C10" w:rsidP="000A6CDD">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0A6CDD">
            <w:pPr>
              <w:pStyle w:val="Content"/>
            </w:pPr>
          </w:p>
        </w:tc>
      </w:tr>
    </w:tbl>
    <w:p w14:paraId="0ECB0C56" w14:textId="2BDACC55" w:rsidR="00A26EDC" w:rsidRPr="000771C4" w:rsidRDefault="00FB0484" w:rsidP="00FB0484">
      <w:pPr>
        <w:pStyle w:val="Chuthich"/>
        <w:rPr>
          <w:lang w:val="vi"/>
        </w:rPr>
      </w:pPr>
      <w:bookmarkStart w:id="124" w:name="_Toc123506270"/>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1</w:t>
      </w:r>
      <w:r>
        <w:fldChar w:fldCharType="end"/>
      </w:r>
      <w:r w:rsidRPr="000771C4">
        <w:rPr>
          <w:lang w:val="vi"/>
        </w:rPr>
        <w:t xml:space="preserve"> Lần máy học thứ 1</w:t>
      </w:r>
      <w:bookmarkEnd w:id="124"/>
    </w:p>
    <w:p w14:paraId="55F5FAC5" w14:textId="66EE47A4" w:rsidR="00BD0192" w:rsidRPr="00052D33" w:rsidRDefault="00BD0192" w:rsidP="000A6CDD">
      <w:pPr>
        <w:pStyle w:val="Content"/>
        <w:rPr>
          <w:lang w:val="vi"/>
        </w:rPr>
      </w:pPr>
      <w:r w:rsidRPr="00052D33">
        <w:rPr>
          <w:lang w:val="vi"/>
        </w:rPr>
        <w:t>Dựa vào bảng cho thấy, ở trường hợp này, độ</w:t>
      </w:r>
      <w:r w:rsidR="00CB0260" w:rsidRPr="00052D33">
        <w:rPr>
          <w:lang w:val="vi"/>
        </w:rPr>
        <w:t xml:space="preserve"> đo Precision và độ đo Recall chênh nhau không đáng kể trong khi độ đo F1-score thấp hơn còn tỷ lệ dự đoán</w:t>
      </w:r>
      <w:r w:rsidRPr="00052D33">
        <w:rPr>
          <w:lang w:val="vi"/>
        </w:rPr>
        <w:t xml:space="preserve"> chính xác </w:t>
      </w:r>
      <w:r w:rsidR="00CB0260" w:rsidRPr="00052D33">
        <w:rPr>
          <w:lang w:val="vi"/>
        </w:rPr>
        <w:t>đạt 79.72%.</w:t>
      </w:r>
    </w:p>
    <w:p w14:paraId="5E3F44A1" w14:textId="77777777" w:rsidR="00A26EDC" w:rsidRPr="00052D33" w:rsidRDefault="00A26EDC" w:rsidP="000A6CDD">
      <w:pPr>
        <w:pStyle w:val="Content"/>
        <w:rPr>
          <w:lang w:val="vi"/>
        </w:rPr>
      </w:pPr>
    </w:p>
    <w:p w14:paraId="68C133B2" w14:textId="67C94410" w:rsidR="00CB0260" w:rsidRPr="000771C4" w:rsidRDefault="00CB0260" w:rsidP="00A26EDC">
      <w:pPr>
        <w:rPr>
          <w:szCs w:val="22"/>
        </w:rPr>
      </w:pPr>
      <w:r>
        <w:t>2</w:t>
      </w:r>
      <w:r w:rsidR="00A26EDC" w:rsidRPr="000771C4">
        <w:t>.</w:t>
      </w:r>
      <w:r>
        <w:tab/>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Pr="00052D33" w:rsidRDefault="00A26EDC" w:rsidP="000A6CDD">
      <w:pPr>
        <w:pStyle w:val="Content"/>
        <w:rPr>
          <w:lang w:val="vi"/>
        </w:rPr>
      </w:pPr>
    </w:p>
    <w:p w14:paraId="7E84EE74" w14:textId="58970B16"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0A6CDD">
            <w:pPr>
              <w:pStyle w:val="Content"/>
            </w:pPr>
            <w:r w:rsidRPr="00052D33">
              <w:rPr>
                <w:lang w:val="vi"/>
              </w:rPr>
              <w:t xml:space="preserve">             </w:t>
            </w:r>
            <w:r>
              <w:t>Độ đo</w:t>
            </w:r>
          </w:p>
        </w:tc>
        <w:tc>
          <w:tcPr>
            <w:tcW w:w="3526" w:type="dxa"/>
            <w:vAlign w:val="center"/>
          </w:tcPr>
          <w:p w14:paraId="61694729" w14:textId="241DDF1E" w:rsidR="00CB0260" w:rsidRDefault="00CB0260" w:rsidP="000A6CDD">
            <w:pPr>
              <w:pStyle w:val="Content"/>
            </w:pPr>
            <w:r>
              <w:t xml:space="preserve">                 Kết quả</w:t>
            </w:r>
          </w:p>
        </w:tc>
        <w:tc>
          <w:tcPr>
            <w:tcW w:w="3571" w:type="dxa"/>
            <w:tcBorders>
              <w:bottom w:val="single" w:sz="4" w:space="0" w:color="auto"/>
            </w:tcBorders>
            <w:vAlign w:val="center"/>
          </w:tcPr>
          <w:p w14:paraId="1EDBEC34" w14:textId="77777777" w:rsidR="00CB0260" w:rsidRDefault="00CB0260" w:rsidP="000A6CDD">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0A6CDD">
            <w:pPr>
              <w:pStyle w:val="Content"/>
              <w:rPr>
                <w:vertAlign w:val="superscript"/>
              </w:rPr>
            </w:pPr>
            <w:r>
              <w:t xml:space="preserve">          </w:t>
            </w:r>
            <w:r w:rsidRPr="00C00C10">
              <w:t>Precision</w:t>
            </w:r>
          </w:p>
        </w:tc>
        <w:tc>
          <w:tcPr>
            <w:tcW w:w="3526" w:type="dxa"/>
          </w:tcPr>
          <w:p w14:paraId="2927299F" w14:textId="3C9536EC" w:rsidR="00CB0260" w:rsidRPr="00F14802" w:rsidRDefault="00CB0260" w:rsidP="000A6CDD">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0A6CDD">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0A6CDD">
            <w:pPr>
              <w:pStyle w:val="Content"/>
            </w:pPr>
            <w:r>
              <w:t xml:space="preserve">          </w:t>
            </w:r>
            <w:r w:rsidRPr="00C00C10">
              <w:t>Recall</w:t>
            </w:r>
          </w:p>
        </w:tc>
        <w:tc>
          <w:tcPr>
            <w:tcW w:w="3526" w:type="dxa"/>
          </w:tcPr>
          <w:p w14:paraId="16044DD4" w14:textId="4D06CB4D" w:rsidR="00CB0260" w:rsidRPr="00F14802" w:rsidRDefault="00CB0260" w:rsidP="000A6CDD">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0A6CDD">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0A6CDD">
            <w:pPr>
              <w:pStyle w:val="Content"/>
            </w:pPr>
            <w:r>
              <w:t xml:space="preserve">          </w:t>
            </w:r>
            <w:r w:rsidRPr="00C00C10">
              <w:t>F</w:t>
            </w:r>
            <w:r>
              <w:t>1-</w:t>
            </w:r>
            <w:r w:rsidRPr="00C00C10">
              <w:t>score</w:t>
            </w:r>
          </w:p>
        </w:tc>
        <w:tc>
          <w:tcPr>
            <w:tcW w:w="3526" w:type="dxa"/>
          </w:tcPr>
          <w:p w14:paraId="2BD2336A" w14:textId="20B88856" w:rsidR="00CB0260" w:rsidRPr="00F14802" w:rsidRDefault="00052397" w:rsidP="000A6CDD">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0A6CDD">
            <w:pPr>
              <w:pStyle w:val="Content"/>
            </w:pPr>
          </w:p>
        </w:tc>
      </w:tr>
    </w:tbl>
    <w:p w14:paraId="3AC7336D" w14:textId="52556A1E" w:rsidR="00A26EDC" w:rsidRPr="000771C4" w:rsidRDefault="00FB0484" w:rsidP="00FB0484">
      <w:pPr>
        <w:pStyle w:val="Chuthich"/>
        <w:rPr>
          <w:lang w:val="vi"/>
        </w:rPr>
      </w:pPr>
      <w:bookmarkStart w:id="125" w:name="_Toc123506271"/>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2</w:t>
      </w:r>
      <w:r>
        <w:fldChar w:fldCharType="end"/>
      </w:r>
      <w:r w:rsidRPr="000771C4">
        <w:rPr>
          <w:lang w:val="vi"/>
        </w:rPr>
        <w:t xml:space="preserve"> Lần máy học thứ 2</w:t>
      </w:r>
      <w:bookmarkEnd w:id="125"/>
    </w:p>
    <w:p w14:paraId="4A48EBE2" w14:textId="5A9C571F" w:rsidR="00052397" w:rsidRPr="00052D33" w:rsidRDefault="00CB0260" w:rsidP="000A6CDD">
      <w:pPr>
        <w:pStyle w:val="Content"/>
        <w:rPr>
          <w:lang w:val="vi"/>
        </w:rPr>
      </w:pPr>
      <w:r w:rsidRPr="00052D33">
        <w:rPr>
          <w:lang w:val="vi"/>
        </w:rPr>
        <w:t xml:space="preserve">Dựa vào bảng cho thấy, ở </w:t>
      </w:r>
      <w:r w:rsidR="00052397" w:rsidRPr="00052D33">
        <w:rPr>
          <w:lang w:val="vi"/>
        </w:rPr>
        <w:t xml:space="preserve">lần </w:t>
      </w:r>
      <w:r w:rsidR="005339AD" w:rsidRPr="00052D33">
        <w:rPr>
          <w:lang w:val="vi"/>
        </w:rPr>
        <w:t>máy học</w:t>
      </w:r>
      <w:r w:rsidR="00052397" w:rsidRPr="00052D33">
        <w:rPr>
          <w:lang w:val="vi"/>
        </w:rPr>
        <w:t xml:space="preserve"> thứ 2 </w:t>
      </w:r>
      <w:r w:rsidRPr="00052D33">
        <w:rPr>
          <w:lang w:val="vi"/>
        </w:rPr>
        <w:t xml:space="preserve">độ đo </w:t>
      </w:r>
      <w:r w:rsidR="00052397" w:rsidRPr="00052D33">
        <w:rPr>
          <w:lang w:val="vi"/>
        </w:rPr>
        <w:t>Precision,</w:t>
      </w:r>
      <w:r w:rsidRPr="00052D33">
        <w:rPr>
          <w:lang w:val="vi"/>
        </w:rPr>
        <w:t xml:space="preserve"> độ đo Recall</w:t>
      </w:r>
      <w:r w:rsidR="00052397" w:rsidRPr="00052D33">
        <w:rPr>
          <w:lang w:val="vi"/>
        </w:rPr>
        <w:t xml:space="preserve"> và</w:t>
      </w:r>
      <w:r w:rsidRPr="00052D33">
        <w:rPr>
          <w:lang w:val="vi"/>
        </w:rPr>
        <w:t xml:space="preserve"> F1-score</w:t>
      </w:r>
      <w:r w:rsidR="00052397" w:rsidRPr="00052D33">
        <w:rPr>
          <w:lang w:val="vi"/>
        </w:rPr>
        <w:t xml:space="preserve"> đều khác nhau với độ đo cao nhất là Recall còn độ đo</w:t>
      </w:r>
      <w:r w:rsidRPr="00052D33">
        <w:rPr>
          <w:lang w:val="vi"/>
        </w:rPr>
        <w:t xml:space="preserve"> thấp </w:t>
      </w:r>
      <w:r w:rsidR="00052397" w:rsidRPr="00052D33">
        <w:rPr>
          <w:lang w:val="vi"/>
        </w:rPr>
        <w:t>nhất là F1-score</w:t>
      </w:r>
      <w:r w:rsidRPr="00052D33">
        <w:rPr>
          <w:lang w:val="vi"/>
        </w:rPr>
        <w:t xml:space="preserve"> còn tỷ lệ dự đoán chính xác </w:t>
      </w:r>
      <w:r w:rsidR="00052397" w:rsidRPr="00052D33">
        <w:rPr>
          <w:lang w:val="vi"/>
        </w:rPr>
        <w:t>đạt 83.92 %</w:t>
      </w:r>
    </w:p>
    <w:p w14:paraId="671167AB" w14:textId="3E561E4D" w:rsidR="00A26EDC" w:rsidRPr="00052D33" w:rsidRDefault="00A26EDC" w:rsidP="000A6CDD">
      <w:pPr>
        <w:pStyle w:val="Content"/>
        <w:rPr>
          <w:lang w:val="vi"/>
        </w:rPr>
      </w:pPr>
    </w:p>
    <w:p w14:paraId="08D54C37" w14:textId="79D97E18" w:rsidR="006A313E" w:rsidRPr="00052D33" w:rsidRDefault="006A313E" w:rsidP="000A6CDD">
      <w:pPr>
        <w:pStyle w:val="Content"/>
        <w:rPr>
          <w:lang w:val="vi"/>
        </w:rPr>
      </w:pPr>
    </w:p>
    <w:p w14:paraId="27C74DB0" w14:textId="23FC333A" w:rsidR="006A313E" w:rsidRPr="00052D33" w:rsidRDefault="006A313E" w:rsidP="000A6CDD">
      <w:pPr>
        <w:pStyle w:val="Content"/>
        <w:rPr>
          <w:lang w:val="vi"/>
        </w:rPr>
      </w:pPr>
    </w:p>
    <w:p w14:paraId="1D460D31" w14:textId="77777777" w:rsidR="006A313E" w:rsidRPr="00052D33" w:rsidRDefault="006A313E" w:rsidP="000A6CDD">
      <w:pPr>
        <w:pStyle w:val="Content"/>
        <w:rPr>
          <w:lang w:val="vi"/>
        </w:rPr>
      </w:pPr>
    </w:p>
    <w:p w14:paraId="52C45E63" w14:textId="7A601C7D" w:rsidR="006A313E" w:rsidRPr="00052D33" w:rsidRDefault="006A313E" w:rsidP="000A6CDD">
      <w:pPr>
        <w:pStyle w:val="Content"/>
        <w:rPr>
          <w:lang w:val="vi"/>
        </w:rPr>
      </w:pPr>
      <w:r w:rsidRPr="00052D33">
        <w:rPr>
          <w:lang w:val="vi"/>
        </w:rPr>
        <w:t>3.</w:t>
      </w:r>
      <w:r w:rsidRPr="00052D33">
        <w:rPr>
          <w:lang w:val="vi"/>
        </w:rPr>
        <w:tab/>
      </w:r>
      <w:r w:rsidR="00052397" w:rsidRPr="00052D33">
        <w:rPr>
          <w:lang w:val="vi"/>
        </w:rPr>
        <w:t>Đánh giá mô hình học máy qua 3 độ đo: Precision, Recall, F1-score cùng với tỷ lệ dự đoán chính xác của mô hình học máy ở lần học thứ ba</w:t>
      </w:r>
    </w:p>
    <w:p w14:paraId="5108168E" w14:textId="77777777" w:rsidR="006A313E" w:rsidRPr="00052D33" w:rsidRDefault="006A313E" w:rsidP="000A6CDD">
      <w:pPr>
        <w:pStyle w:val="Content"/>
        <w:rPr>
          <w:lang w:val="vi"/>
        </w:rPr>
      </w:pPr>
    </w:p>
    <w:p w14:paraId="7F951430" w14:textId="1673AF40"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0A6CDD">
            <w:pPr>
              <w:pStyle w:val="Content"/>
            </w:pPr>
            <w:r w:rsidRPr="00052D33">
              <w:rPr>
                <w:lang w:val="vi"/>
              </w:rPr>
              <w:t xml:space="preserve">             </w:t>
            </w:r>
            <w:r>
              <w:t>Độ đo</w:t>
            </w:r>
          </w:p>
        </w:tc>
        <w:tc>
          <w:tcPr>
            <w:tcW w:w="3526" w:type="dxa"/>
            <w:vAlign w:val="center"/>
          </w:tcPr>
          <w:p w14:paraId="0F5972AD" w14:textId="77777777" w:rsidR="00052397" w:rsidRDefault="00052397" w:rsidP="000A6CDD">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0A6CDD">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0A6CDD">
            <w:pPr>
              <w:pStyle w:val="Content"/>
              <w:rPr>
                <w:vertAlign w:val="superscript"/>
              </w:rPr>
            </w:pPr>
            <w:r>
              <w:t xml:space="preserve">          </w:t>
            </w:r>
            <w:r w:rsidRPr="00C00C10">
              <w:t>Precision</w:t>
            </w:r>
          </w:p>
        </w:tc>
        <w:tc>
          <w:tcPr>
            <w:tcW w:w="3526" w:type="dxa"/>
          </w:tcPr>
          <w:p w14:paraId="591F5F00" w14:textId="3559312E" w:rsidR="00052397" w:rsidRPr="00F14802" w:rsidRDefault="00052397" w:rsidP="000A6CDD">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0A6CDD">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0A6CDD">
            <w:pPr>
              <w:pStyle w:val="Content"/>
            </w:pPr>
            <w:r>
              <w:t xml:space="preserve">          </w:t>
            </w:r>
            <w:r w:rsidRPr="00C00C10">
              <w:t>Recall</w:t>
            </w:r>
          </w:p>
        </w:tc>
        <w:tc>
          <w:tcPr>
            <w:tcW w:w="3526" w:type="dxa"/>
          </w:tcPr>
          <w:p w14:paraId="6D4F3E1F" w14:textId="2E57C0EE" w:rsidR="00052397" w:rsidRPr="00F14802" w:rsidRDefault="00052397" w:rsidP="000A6CDD">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0A6CDD">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0A6CDD">
            <w:pPr>
              <w:pStyle w:val="Content"/>
            </w:pPr>
            <w:r>
              <w:t xml:space="preserve">          </w:t>
            </w:r>
            <w:r w:rsidRPr="00C00C10">
              <w:t>F</w:t>
            </w:r>
            <w:r>
              <w:t>1-</w:t>
            </w:r>
            <w:r w:rsidRPr="00C00C10">
              <w:t>score</w:t>
            </w:r>
          </w:p>
        </w:tc>
        <w:tc>
          <w:tcPr>
            <w:tcW w:w="3526" w:type="dxa"/>
          </w:tcPr>
          <w:p w14:paraId="2829A417" w14:textId="7D0CD7E2" w:rsidR="00052397" w:rsidRPr="00F14802" w:rsidRDefault="00052397" w:rsidP="000A6CDD">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0A6CDD">
            <w:pPr>
              <w:pStyle w:val="Content"/>
            </w:pPr>
          </w:p>
        </w:tc>
      </w:tr>
    </w:tbl>
    <w:p w14:paraId="6AD3CE40" w14:textId="5997FBB9" w:rsidR="00A26EDC" w:rsidRPr="000771C4" w:rsidRDefault="00FB0484" w:rsidP="00FB0484">
      <w:pPr>
        <w:pStyle w:val="Chuthich"/>
        <w:rPr>
          <w:lang w:val="vi"/>
        </w:rPr>
      </w:pPr>
      <w:bookmarkStart w:id="126" w:name="_Toc123506272"/>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3</w:t>
      </w:r>
      <w:r>
        <w:fldChar w:fldCharType="end"/>
      </w:r>
      <w:r w:rsidRPr="000771C4">
        <w:rPr>
          <w:lang w:val="vi"/>
        </w:rPr>
        <w:t xml:space="preserve"> Lần máy học thứ 3</w:t>
      </w:r>
      <w:bookmarkEnd w:id="126"/>
    </w:p>
    <w:p w14:paraId="7CC5FAC0" w14:textId="539A8B0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3 độ đo Recall và F1-score đạt 0.82 thấp hơn độ đo Precision cao nhất là 0.84 còn tỷ lệ dự đoán chính xác đạt 83.57 %</w:t>
      </w:r>
    </w:p>
    <w:p w14:paraId="4085C18D" w14:textId="77777777" w:rsidR="00A26EDC" w:rsidRPr="00052D33" w:rsidRDefault="00A26EDC" w:rsidP="000A6CDD">
      <w:pPr>
        <w:pStyle w:val="Content"/>
        <w:rPr>
          <w:lang w:val="vi"/>
        </w:rPr>
      </w:pPr>
    </w:p>
    <w:p w14:paraId="247DC86B" w14:textId="04ED8C34" w:rsidR="00052397" w:rsidRPr="00052D33" w:rsidRDefault="00052397" w:rsidP="000A6CDD">
      <w:pPr>
        <w:pStyle w:val="Content"/>
        <w:rPr>
          <w:lang w:val="vi"/>
        </w:rPr>
      </w:pPr>
      <w:r w:rsidRPr="00052D33">
        <w:rPr>
          <w:lang w:val="vi"/>
        </w:rPr>
        <w:t>4</w:t>
      </w:r>
      <w:r w:rsidR="00A26EDC" w:rsidRPr="00052D33">
        <w:rPr>
          <w:lang w:val="vi"/>
        </w:rPr>
        <w:t>.</w:t>
      </w:r>
      <w:r w:rsidRPr="00052D33">
        <w:rPr>
          <w:lang w:val="vi"/>
        </w:rPr>
        <w:tab/>
        <w:t>Đánh giá mô hình học máy qua 3 độ đo: Precision, Recall, F1-score cùng với tỷ lệ dự đoán chính xác của mô hình học máy ở lần học thứ tư</w:t>
      </w:r>
    </w:p>
    <w:p w14:paraId="533E191E" w14:textId="1340FD31"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0A6CDD">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0A6CDD">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0A6CDD">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0A6CDD">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0A6CDD">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0A6CDD">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0A6CDD">
            <w:pPr>
              <w:pStyle w:val="Content"/>
            </w:pPr>
          </w:p>
        </w:tc>
      </w:tr>
    </w:tbl>
    <w:p w14:paraId="010F227A" w14:textId="2D435917" w:rsidR="00FB0484" w:rsidRPr="000771C4" w:rsidRDefault="00FB0484">
      <w:pPr>
        <w:pStyle w:val="Chuthich"/>
        <w:rPr>
          <w:lang w:val="vi"/>
        </w:rPr>
      </w:pPr>
      <w:bookmarkStart w:id="127" w:name="_Toc123506273"/>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4</w:t>
      </w:r>
      <w:r>
        <w:fldChar w:fldCharType="end"/>
      </w:r>
      <w:r w:rsidRPr="000771C4">
        <w:rPr>
          <w:lang w:val="vi"/>
        </w:rPr>
        <w:t xml:space="preserve"> Lần máy học thứ 4</w:t>
      </w:r>
      <w:bookmarkEnd w:id="127"/>
    </w:p>
    <w:p w14:paraId="34D3613B" w14:textId="35C02A7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4</w:t>
      </w:r>
      <w:r w:rsidRPr="00052D33">
        <w:rPr>
          <w:lang w:val="vi"/>
        </w:rPr>
        <w:t xml:space="preserve"> độ đo Precision, độ đo Recall và F1-score đều </w:t>
      </w:r>
      <w:r w:rsidR="005339AD" w:rsidRPr="00052D33">
        <w:rPr>
          <w:lang w:val="vi"/>
        </w:rPr>
        <w:t>thấp hơn so với lần máy học thứ 3</w:t>
      </w:r>
      <w:r w:rsidRPr="00052D33">
        <w:rPr>
          <w:lang w:val="vi"/>
        </w:rPr>
        <w:t xml:space="preserve"> với độ đo cao nhất là </w:t>
      </w:r>
      <w:r w:rsidR="005339AD" w:rsidRPr="00052D33">
        <w:rPr>
          <w:lang w:val="vi"/>
        </w:rPr>
        <w:t>Precision</w:t>
      </w:r>
      <w:r w:rsidRPr="00052D33">
        <w:rPr>
          <w:lang w:val="vi"/>
        </w:rPr>
        <w:t xml:space="preserve"> còn độ đo thấp nhất là F1-score còn tỷ lệ dự đoán chính xác </w:t>
      </w:r>
      <w:r w:rsidR="005339AD" w:rsidRPr="00052D33">
        <w:rPr>
          <w:lang w:val="vi"/>
        </w:rPr>
        <w:t>đạt 80.07 %</w:t>
      </w:r>
    </w:p>
    <w:p w14:paraId="28294DCD" w14:textId="77777777" w:rsidR="00A26EDC" w:rsidRPr="00052D33" w:rsidRDefault="00A26EDC" w:rsidP="000A6CDD">
      <w:pPr>
        <w:pStyle w:val="Content"/>
        <w:rPr>
          <w:lang w:val="vi"/>
        </w:rPr>
      </w:pPr>
    </w:p>
    <w:p w14:paraId="7148F985" w14:textId="28285DD1" w:rsidR="00052397" w:rsidRPr="00052D33" w:rsidRDefault="00052397" w:rsidP="000A6CDD">
      <w:pPr>
        <w:pStyle w:val="Content"/>
        <w:rPr>
          <w:lang w:val="vi"/>
        </w:rPr>
      </w:pPr>
      <w:r w:rsidRPr="00052D33">
        <w:rPr>
          <w:lang w:val="vi"/>
        </w:rPr>
        <w:t>5</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5</w:t>
      </w:r>
    </w:p>
    <w:p w14:paraId="24AAD3EC" w14:textId="600DDE52"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0A6CDD">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0A6CDD">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0A6CDD">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0A6CDD">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0A6CDD">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0A6CDD">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0A6CDD">
            <w:pPr>
              <w:pStyle w:val="Content"/>
            </w:pPr>
          </w:p>
        </w:tc>
      </w:tr>
    </w:tbl>
    <w:p w14:paraId="41B41CC3" w14:textId="05E49FD7" w:rsidR="00A26EDC" w:rsidRPr="000771C4" w:rsidRDefault="00FB0484" w:rsidP="00FB0484">
      <w:pPr>
        <w:pStyle w:val="Chuthich"/>
        <w:rPr>
          <w:lang w:val="vi"/>
        </w:rPr>
      </w:pPr>
      <w:bookmarkStart w:id="128" w:name="_Toc123506274"/>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5</w:t>
      </w:r>
      <w:r>
        <w:fldChar w:fldCharType="end"/>
      </w:r>
      <w:r w:rsidRPr="000771C4">
        <w:rPr>
          <w:lang w:val="vi"/>
        </w:rPr>
        <w:t xml:space="preserve"> Lần máy học thứ 5</w:t>
      </w:r>
      <w:bookmarkEnd w:id="128"/>
    </w:p>
    <w:p w14:paraId="283F0278" w14:textId="77BA50A1"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5</w:t>
      </w:r>
      <w:r w:rsidRPr="00052D33">
        <w:rPr>
          <w:lang w:val="vi"/>
        </w:rPr>
        <w:t xml:space="preserve"> độ đo </w:t>
      </w:r>
      <w:r w:rsidR="005339AD" w:rsidRPr="00052D33">
        <w:rPr>
          <w:lang w:val="vi"/>
        </w:rPr>
        <w:t>Precision,</w:t>
      </w:r>
      <w:r w:rsidRPr="00052D33">
        <w:rPr>
          <w:lang w:val="vi"/>
        </w:rPr>
        <w:t xml:space="preserve"> độ đo Recall và F1-score đều cao</w:t>
      </w:r>
      <w:r w:rsidR="005339AD" w:rsidRPr="00052D33">
        <w:rPr>
          <w:lang w:val="vi"/>
        </w:rPr>
        <w:t>. Độ đo</w:t>
      </w:r>
      <w:r w:rsidRPr="00052D33">
        <w:rPr>
          <w:lang w:val="vi"/>
        </w:rPr>
        <w:t xml:space="preserve"> nhất là Recall còn độ đo</w:t>
      </w:r>
      <w:r w:rsidR="005339AD" w:rsidRPr="00052D33">
        <w:rPr>
          <w:lang w:val="vi"/>
        </w:rPr>
        <w:t xml:space="preserve"> Precision và F1-score</w:t>
      </w:r>
      <w:r w:rsidRPr="00052D33">
        <w:rPr>
          <w:lang w:val="vi"/>
        </w:rPr>
        <w:t xml:space="preserve"> thấp </w:t>
      </w:r>
      <w:r w:rsidR="005339AD" w:rsidRPr="00052D33">
        <w:rPr>
          <w:lang w:val="vi"/>
        </w:rPr>
        <w:t>hơn</w:t>
      </w:r>
      <w:r w:rsidRPr="00052D33">
        <w:rPr>
          <w:lang w:val="vi"/>
        </w:rPr>
        <w:t xml:space="preserve"> còn tỷ lệ dự đoán chính xác </w:t>
      </w:r>
      <w:r w:rsidR="005339AD" w:rsidRPr="00052D33">
        <w:rPr>
          <w:lang w:val="vi"/>
        </w:rPr>
        <w:t>đạt 90.88 %</w:t>
      </w:r>
    </w:p>
    <w:p w14:paraId="4168EE3D" w14:textId="77777777" w:rsidR="005339AD" w:rsidRPr="00052D33" w:rsidRDefault="005339AD" w:rsidP="000A6CDD">
      <w:pPr>
        <w:pStyle w:val="Content"/>
        <w:rPr>
          <w:lang w:val="vi"/>
        </w:rPr>
      </w:pPr>
    </w:p>
    <w:p w14:paraId="7DED340B" w14:textId="755A6C7B" w:rsidR="00052397" w:rsidRPr="00052D33" w:rsidRDefault="00052397" w:rsidP="000A6CDD">
      <w:pPr>
        <w:pStyle w:val="Content"/>
        <w:rPr>
          <w:lang w:val="vi"/>
        </w:rPr>
      </w:pPr>
      <w:r w:rsidRPr="00052D33">
        <w:rPr>
          <w:lang w:val="vi"/>
        </w:rPr>
        <w:t>6</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6</w:t>
      </w:r>
    </w:p>
    <w:p w14:paraId="2900AC16" w14:textId="77777777" w:rsidR="00A26EDC" w:rsidRPr="00052D33" w:rsidRDefault="00A26EDC" w:rsidP="000A6CDD">
      <w:pPr>
        <w:pStyle w:val="Content"/>
        <w:rPr>
          <w:lang w:val="vi"/>
        </w:rPr>
      </w:pPr>
    </w:p>
    <w:p w14:paraId="06C2818C" w14:textId="2677CDBA"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0A6CDD">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0A6CDD">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0A6CDD">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0A6CDD">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0A6CDD">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0A6CDD">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0A6CDD">
            <w:pPr>
              <w:pStyle w:val="Content"/>
            </w:pPr>
          </w:p>
        </w:tc>
      </w:tr>
    </w:tbl>
    <w:p w14:paraId="77183BC8" w14:textId="326B2B92" w:rsidR="00A26EDC" w:rsidRPr="000771C4" w:rsidRDefault="00FB0484" w:rsidP="00FB0484">
      <w:pPr>
        <w:pStyle w:val="Chuthich"/>
        <w:rPr>
          <w:lang w:val="vi"/>
        </w:rPr>
      </w:pPr>
      <w:bookmarkStart w:id="129" w:name="_Toc123506275"/>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6</w:t>
      </w:r>
      <w:r>
        <w:fldChar w:fldCharType="end"/>
      </w:r>
      <w:r w:rsidRPr="000771C4">
        <w:rPr>
          <w:lang w:val="vi"/>
        </w:rPr>
        <w:t xml:space="preserve"> Lần máy học thứ 6</w:t>
      </w:r>
      <w:bookmarkEnd w:id="129"/>
    </w:p>
    <w:p w14:paraId="4E597FED" w14:textId="5A367AF7" w:rsidR="00052397" w:rsidRPr="00052D33" w:rsidRDefault="005339AD" w:rsidP="000A6CDD">
      <w:pPr>
        <w:pStyle w:val="Content"/>
        <w:rPr>
          <w:lang w:val="vi"/>
        </w:rPr>
      </w:pPr>
      <w:r w:rsidRPr="00052D33">
        <w:rPr>
          <w:lang w:val="vi"/>
        </w:rPr>
        <w:t>Dựa vào bảng cho thấy, ở lần máy học thứ 6 độ đo Precision, độ đo Recall và F1-score đều khá đồng đều nhưng thấp hơn hẳn so với độ đo ở lần học thứ 5 còn tỷ lệ dự đoán chính xác đạt 80.35 %</w:t>
      </w:r>
    </w:p>
    <w:p w14:paraId="03CBAF84" w14:textId="77777777" w:rsidR="00052397" w:rsidRPr="00052D33" w:rsidRDefault="00052397" w:rsidP="000A6CDD">
      <w:pPr>
        <w:pStyle w:val="Content"/>
        <w:rPr>
          <w:lang w:val="vi"/>
        </w:rPr>
      </w:pPr>
    </w:p>
    <w:p w14:paraId="33E9A808" w14:textId="77777777" w:rsidR="00052397" w:rsidRPr="00052D33" w:rsidRDefault="00052397" w:rsidP="000A6CDD">
      <w:pPr>
        <w:pStyle w:val="Content"/>
        <w:rPr>
          <w:lang w:val="vi"/>
        </w:rPr>
      </w:pPr>
    </w:p>
    <w:p w14:paraId="445EEDE4" w14:textId="77777777" w:rsidR="00A26EDC" w:rsidRPr="00052D33" w:rsidRDefault="00A26EDC" w:rsidP="000A6CDD">
      <w:pPr>
        <w:pStyle w:val="Content"/>
        <w:rPr>
          <w:lang w:val="vi"/>
        </w:rPr>
      </w:pPr>
    </w:p>
    <w:p w14:paraId="0BC16164" w14:textId="77777777" w:rsidR="00A26EDC" w:rsidRPr="00052D33" w:rsidRDefault="00A26EDC" w:rsidP="000A6CDD">
      <w:pPr>
        <w:pStyle w:val="Content"/>
        <w:rPr>
          <w:lang w:val="vi"/>
        </w:rPr>
      </w:pPr>
    </w:p>
    <w:p w14:paraId="71556D99" w14:textId="77777777" w:rsidR="00A26EDC" w:rsidRPr="00052D33" w:rsidRDefault="00A26EDC" w:rsidP="000A6CDD">
      <w:pPr>
        <w:pStyle w:val="Content"/>
        <w:rPr>
          <w:lang w:val="vi"/>
        </w:rPr>
      </w:pPr>
    </w:p>
    <w:p w14:paraId="53570CDA" w14:textId="14C1FEB7" w:rsidR="00052397" w:rsidRPr="00052D33" w:rsidRDefault="00052397" w:rsidP="000A6CDD">
      <w:pPr>
        <w:pStyle w:val="Content"/>
        <w:rPr>
          <w:lang w:val="vi"/>
        </w:rPr>
      </w:pPr>
      <w:r w:rsidRPr="00052D33">
        <w:rPr>
          <w:lang w:val="vi"/>
        </w:rPr>
        <w:t>7</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7</w:t>
      </w:r>
    </w:p>
    <w:p w14:paraId="21489A6A" w14:textId="0B86066C" w:rsidR="00A26EDC" w:rsidRPr="00052D33" w:rsidRDefault="00A26EDC" w:rsidP="000A6CDD">
      <w:pPr>
        <w:pStyle w:val="Content"/>
        <w:rPr>
          <w:lang w:val="vi"/>
        </w:rPr>
      </w:pPr>
    </w:p>
    <w:p w14:paraId="37BF1973" w14:textId="1281188F"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0A6CDD">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0A6CDD">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0A6CDD">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0A6CDD">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0A6CDD">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0A6CDD">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0A6CDD">
            <w:pPr>
              <w:pStyle w:val="Content"/>
            </w:pPr>
          </w:p>
        </w:tc>
      </w:tr>
    </w:tbl>
    <w:p w14:paraId="3C9FD18A" w14:textId="66888A08" w:rsidR="00A26EDC" w:rsidRPr="000771C4" w:rsidRDefault="00FB0484" w:rsidP="00FB0484">
      <w:pPr>
        <w:pStyle w:val="Chuthich"/>
        <w:rPr>
          <w:lang w:val="vi"/>
        </w:rPr>
      </w:pPr>
      <w:bookmarkStart w:id="130" w:name="_Toc123506276"/>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7</w:t>
      </w:r>
      <w:r>
        <w:fldChar w:fldCharType="end"/>
      </w:r>
      <w:r w:rsidRPr="000771C4">
        <w:rPr>
          <w:lang w:val="vi"/>
        </w:rPr>
        <w:t xml:space="preserve"> Lần máy học thứ 7</w:t>
      </w:r>
      <w:bookmarkEnd w:id="130"/>
    </w:p>
    <w:p w14:paraId="40322397" w14:textId="6E7293DF" w:rsidR="00052397" w:rsidRPr="00052D33" w:rsidRDefault="00052397" w:rsidP="000A6CDD">
      <w:pPr>
        <w:pStyle w:val="Content"/>
        <w:rPr>
          <w:lang w:val="vi"/>
        </w:rPr>
      </w:pPr>
      <w:r w:rsidRPr="00052D33">
        <w:rPr>
          <w:lang w:val="vi"/>
        </w:rPr>
        <w:t xml:space="preserve">Dựa vào bảng cho thấy, ở lần đo </w:t>
      </w:r>
      <w:r w:rsidR="005339AD" w:rsidRPr="00052D33">
        <w:rPr>
          <w:lang w:val="vi"/>
        </w:rPr>
        <w:t>cuối c</w:t>
      </w:r>
      <w:r w:rsidRPr="00052D33">
        <w:rPr>
          <w:lang w:val="vi"/>
        </w:rPr>
        <w:t xml:space="preserve">độ đo </w:t>
      </w:r>
      <w:r w:rsidR="005339AD" w:rsidRPr="00052D33">
        <w:rPr>
          <w:lang w:val="vi"/>
        </w:rPr>
        <w:t>Precision,</w:t>
      </w:r>
      <w:r w:rsidRPr="00052D33">
        <w:rPr>
          <w:lang w:val="vi"/>
        </w:rPr>
        <w:t xml:space="preserve"> độ đo Recall và F1-score đều </w:t>
      </w:r>
      <w:r w:rsidR="00A26EDC" w:rsidRPr="00052D33">
        <w:rPr>
          <w:lang w:val="vi"/>
        </w:rPr>
        <w:t>gần như bằng nhau</w:t>
      </w:r>
      <w:r w:rsidRPr="00052D33">
        <w:rPr>
          <w:lang w:val="vi"/>
        </w:rPr>
        <w:t xml:space="preserve"> với độ đo cao nhất là Recall còn độ đo thấp nhất là F1-score còn tỷ lệ dự đoán chính xác </w:t>
      </w:r>
      <w:r w:rsidR="00A26EDC" w:rsidRPr="00052D33">
        <w:rPr>
          <w:lang w:val="vi"/>
        </w:rPr>
        <w:t>đạt 84.56 %</w:t>
      </w:r>
    </w:p>
    <w:p w14:paraId="52BB7E68" w14:textId="77777777" w:rsidR="00052397" w:rsidRPr="00052D33" w:rsidRDefault="00052397" w:rsidP="000A6CDD">
      <w:pPr>
        <w:pStyle w:val="Content"/>
        <w:rPr>
          <w:lang w:val="vi"/>
        </w:rPr>
      </w:pPr>
    </w:p>
    <w:p w14:paraId="2B9A4711" w14:textId="5D76E06F" w:rsidR="00BD0192" w:rsidRPr="00052D33" w:rsidRDefault="00BD0192" w:rsidP="000A6CDD">
      <w:pPr>
        <w:pStyle w:val="Content"/>
        <w:numPr>
          <w:ilvl w:val="0"/>
          <w:numId w:val="7"/>
        </w:numPr>
        <w:rPr>
          <w:lang w:val="vi"/>
        </w:rPr>
      </w:pPr>
      <w:r w:rsidRPr="00052D33">
        <w:rPr>
          <w:lang w:val="vi"/>
        </w:rPr>
        <w:t xml:space="preserve">Như vậy, cả </w:t>
      </w:r>
      <w:r w:rsidR="00A26EDC" w:rsidRPr="00052D33">
        <w:rPr>
          <w:lang w:val="vi"/>
        </w:rPr>
        <w:t>7 lần máy học thì tỷ lệ dự đoán</w:t>
      </w:r>
      <w:r w:rsidRPr="00052D33">
        <w:rPr>
          <w:lang w:val="vi"/>
        </w:rPr>
        <w:t xml:space="preserve"> </w:t>
      </w:r>
      <w:r w:rsidR="00FB64EC" w:rsidRPr="00052D33">
        <w:rPr>
          <w:lang w:val="vi"/>
        </w:rPr>
        <w:t xml:space="preserve">tương </w:t>
      </w:r>
      <w:r w:rsidR="00A26EDC" w:rsidRPr="00052D33">
        <w:rPr>
          <w:lang w:val="vi"/>
        </w:rPr>
        <w:t>chính xác đều tương đối cao</w:t>
      </w:r>
      <w:r w:rsidRPr="00052D33">
        <w:rPr>
          <w:lang w:val="vi"/>
        </w:rPr>
        <w:t xml:space="preserve">. </w:t>
      </w:r>
      <w:r w:rsidR="00A26EDC" w:rsidRPr="00052D33">
        <w:rPr>
          <w:lang w:val="vi"/>
        </w:rPr>
        <w:t xml:space="preserve">Độ đo Precision thấp nhất là ở lần máy học thứ 6 còn cao nhất là ở lần máy học thứ 5. Recall thấp nhất ở </w:t>
      </w:r>
      <w:r w:rsidR="00FB0484" w:rsidRPr="00052D33">
        <w:rPr>
          <w:lang w:val="vi"/>
        </w:rPr>
        <w:t>lần máy</w:t>
      </w:r>
      <w:r w:rsidR="00A26EDC" w:rsidRPr="00052D33">
        <w:rPr>
          <w:lang w:val="vi"/>
        </w:rPr>
        <w:t xml:space="preserve"> học thứ 1 cao nhất là lần máy học thứ 5, còn độ đo F1-Score thấp nhất ở lần máy</w:t>
      </w:r>
      <w:r w:rsidR="00095726" w:rsidRPr="00052D33">
        <w:rPr>
          <w:lang w:val="vi"/>
        </w:rPr>
        <w:t xml:space="preserve"> </w:t>
      </w:r>
      <w:r w:rsidR="00A26EDC" w:rsidRPr="00052D33">
        <w:rPr>
          <w:lang w:val="vi"/>
        </w:rPr>
        <w:t>học thứ</w:t>
      </w:r>
      <w:r w:rsidR="00095726" w:rsidRPr="00052D33">
        <w:rPr>
          <w:lang w:val="vi"/>
        </w:rPr>
        <w:t xml:space="preserve"> 1 cao nhất vẫn là lần máy học thứ 5. Từ đó ta thấy kết quả máy học ở lần học thứ 5 là mô hình tốt nhất. Tỷ lệ dự đoán chính xác ở lần máy học thứ 5 đạt tới 90.88 %</w:t>
      </w:r>
    </w:p>
    <w:p w14:paraId="485C64CB" w14:textId="73B2AAE7" w:rsidR="007D218C" w:rsidRDefault="007D218C" w:rsidP="007D218C">
      <w:pPr>
        <w:pStyle w:val="u3"/>
      </w:pPr>
      <w:bookmarkStart w:id="131" w:name="_Toc123551758"/>
      <w:r>
        <w:t>Đánh giá và lựa chọn mô hình</w:t>
      </w:r>
      <w:bookmarkEnd w:id="131"/>
    </w:p>
    <w:p w14:paraId="24E0F930" w14:textId="20DC480A" w:rsidR="00FB64EC" w:rsidRPr="00052D33" w:rsidRDefault="007669A5" w:rsidP="000A6CDD">
      <w:pPr>
        <w:pStyle w:val="Content"/>
        <w:rPr>
          <w:lang w:val="vi"/>
        </w:rPr>
      </w:pPr>
      <w:r w:rsidRPr="00052D33">
        <w:rPr>
          <w:lang w:val="vi"/>
        </w:rPr>
        <w:t xml:space="preserve">Sau khi đã thu được kết quả </w:t>
      </w:r>
      <w:r w:rsidR="00C678F9" w:rsidRPr="00052D33">
        <w:rPr>
          <w:lang w:val="vi"/>
        </w:rPr>
        <w:t>dự đoán, ta t</w:t>
      </w:r>
      <w:r w:rsidR="00FB64EC" w:rsidRPr="00052D33">
        <w:rPr>
          <w:lang w:val="vi"/>
        </w:rPr>
        <w:t xml:space="preserve">ổng hợp kết quả thu được </w:t>
      </w:r>
      <w:r w:rsidR="00C678F9" w:rsidRPr="00052D33">
        <w:rPr>
          <w:lang w:val="vi"/>
        </w:rPr>
        <w:t>và</w:t>
      </w:r>
      <w:r w:rsidR="00FB64EC" w:rsidRPr="00052D33">
        <w:rPr>
          <w:lang w:val="vi"/>
        </w:rPr>
        <w:t xml:space="preserve"> lấy tiêu chí</w:t>
      </w:r>
      <w:r w:rsidR="00095726" w:rsidRPr="00052D33">
        <w:rPr>
          <w:lang w:val="vi"/>
        </w:rPr>
        <w:t xml:space="preserve"> ở</w:t>
      </w:r>
      <w:r w:rsidR="00FB64EC" w:rsidRPr="00052D33">
        <w:rPr>
          <w:lang w:val="vi"/>
        </w:rPr>
        <w:t xml:space="preserve"> </w:t>
      </w:r>
      <w:r w:rsidR="00095726" w:rsidRPr="00052D33">
        <w:rPr>
          <w:lang w:val="vi"/>
        </w:rPr>
        <w:t>tỷ lệ dự đoán chính xác</w:t>
      </w:r>
      <w:r w:rsidR="00C678F9" w:rsidRPr="00052D33">
        <w:rPr>
          <w:lang w:val="vi"/>
        </w:rPr>
        <w:t>, từ đó thấy được</w:t>
      </w:r>
      <w:r w:rsidR="00FB64EC" w:rsidRPr="00052D33">
        <w:rPr>
          <w:lang w:val="vi"/>
        </w:rPr>
        <w:t xml:space="preserve"> tổng quan việc dự đoán của mô hình: </w:t>
      </w:r>
    </w:p>
    <w:p w14:paraId="2170D5C1" w14:textId="3286DC00" w:rsidR="00EA2F97" w:rsidRPr="000771C4" w:rsidRDefault="00EA2F97" w:rsidP="00EA2F97">
      <w:pPr>
        <w:pStyle w:val="Chuthich"/>
        <w:keepNext/>
        <w:rPr>
          <w:lang w:val="vi"/>
        </w:rPr>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Pr="00052D33" w:rsidRDefault="00095726" w:rsidP="000A6CDD">
            <w:pPr>
              <w:pStyle w:val="Content"/>
              <w:rPr>
                <w:lang w:val="vi"/>
              </w:rPr>
            </w:pPr>
          </w:p>
        </w:tc>
        <w:tc>
          <w:tcPr>
            <w:tcW w:w="1418" w:type="dxa"/>
            <w:vAlign w:val="center"/>
          </w:tcPr>
          <w:p w14:paraId="7B9864D2" w14:textId="464ECDE4" w:rsidR="00095726" w:rsidRPr="007669A5" w:rsidRDefault="00095726" w:rsidP="000A6CDD">
            <w:pPr>
              <w:pStyle w:val="Content"/>
            </w:pPr>
            <w:r>
              <w:t>Precision</w:t>
            </w:r>
          </w:p>
        </w:tc>
        <w:tc>
          <w:tcPr>
            <w:tcW w:w="1276" w:type="dxa"/>
            <w:vAlign w:val="center"/>
          </w:tcPr>
          <w:p w14:paraId="2060C1B4" w14:textId="241B0967" w:rsidR="00095726" w:rsidRPr="007669A5" w:rsidRDefault="00095726" w:rsidP="000A6CDD">
            <w:pPr>
              <w:pStyle w:val="Content"/>
            </w:pPr>
            <w:r>
              <w:t>Recall</w:t>
            </w:r>
          </w:p>
        </w:tc>
        <w:tc>
          <w:tcPr>
            <w:tcW w:w="1417" w:type="dxa"/>
          </w:tcPr>
          <w:p w14:paraId="74AF84CF" w14:textId="799A1145" w:rsidR="00095726" w:rsidRPr="007669A5" w:rsidRDefault="00095726" w:rsidP="000A6CDD">
            <w:pPr>
              <w:pStyle w:val="Content"/>
            </w:pPr>
            <w:r>
              <w:t>F1-score</w:t>
            </w:r>
          </w:p>
        </w:tc>
        <w:tc>
          <w:tcPr>
            <w:tcW w:w="3779" w:type="dxa"/>
          </w:tcPr>
          <w:p w14:paraId="36A81F52" w14:textId="1B2FCE56" w:rsidR="00095726" w:rsidRPr="007669A5" w:rsidRDefault="00095726" w:rsidP="000A6CDD">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0A6CDD">
            <w:pPr>
              <w:pStyle w:val="Content"/>
            </w:pPr>
            <w:r>
              <w:t>Lần 1</w:t>
            </w:r>
          </w:p>
        </w:tc>
        <w:tc>
          <w:tcPr>
            <w:tcW w:w="1418" w:type="dxa"/>
            <w:vAlign w:val="center"/>
          </w:tcPr>
          <w:p w14:paraId="1F06F6C1" w14:textId="1670A303" w:rsidR="00095726" w:rsidRDefault="00095726" w:rsidP="000A6CDD">
            <w:pPr>
              <w:pStyle w:val="Content"/>
            </w:pPr>
            <w:r w:rsidRPr="00095726">
              <w:t>0.8074</w:t>
            </w:r>
          </w:p>
        </w:tc>
        <w:tc>
          <w:tcPr>
            <w:tcW w:w="1276" w:type="dxa"/>
            <w:vAlign w:val="center"/>
          </w:tcPr>
          <w:p w14:paraId="69351EA1" w14:textId="4C243F36" w:rsidR="00095726" w:rsidRDefault="00095726" w:rsidP="000A6CDD">
            <w:pPr>
              <w:pStyle w:val="Content"/>
            </w:pPr>
            <w:r w:rsidRPr="00095726">
              <w:t>0.8015</w:t>
            </w:r>
          </w:p>
        </w:tc>
        <w:tc>
          <w:tcPr>
            <w:tcW w:w="1417" w:type="dxa"/>
          </w:tcPr>
          <w:p w14:paraId="2CD0A792" w14:textId="6102B215" w:rsidR="00095726" w:rsidRPr="007669A5" w:rsidRDefault="00095726" w:rsidP="000A6CDD">
            <w:pPr>
              <w:pStyle w:val="Content"/>
            </w:pPr>
            <w:r w:rsidRPr="00095726">
              <w:t>0.7967</w:t>
            </w:r>
          </w:p>
        </w:tc>
        <w:tc>
          <w:tcPr>
            <w:tcW w:w="3779" w:type="dxa"/>
          </w:tcPr>
          <w:p w14:paraId="5859204A" w14:textId="43DFE0AF" w:rsidR="00095726" w:rsidRPr="007669A5" w:rsidRDefault="00095726" w:rsidP="000A6CDD">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0A6CDD">
            <w:pPr>
              <w:pStyle w:val="Content"/>
            </w:pPr>
            <w:r>
              <w:t>Lần 2</w:t>
            </w:r>
          </w:p>
        </w:tc>
        <w:tc>
          <w:tcPr>
            <w:tcW w:w="1418" w:type="dxa"/>
            <w:vAlign w:val="center"/>
          </w:tcPr>
          <w:p w14:paraId="103F50F9" w14:textId="65E7FE9E" w:rsidR="00095726" w:rsidRDefault="00095726" w:rsidP="000A6CDD">
            <w:pPr>
              <w:pStyle w:val="Content"/>
            </w:pPr>
            <w:r w:rsidRPr="00095726">
              <w:t>0.8406</w:t>
            </w:r>
          </w:p>
        </w:tc>
        <w:tc>
          <w:tcPr>
            <w:tcW w:w="1276" w:type="dxa"/>
            <w:vAlign w:val="center"/>
          </w:tcPr>
          <w:p w14:paraId="681219B3" w14:textId="7823A377" w:rsidR="00095726" w:rsidRDefault="00095726" w:rsidP="000A6CDD">
            <w:pPr>
              <w:pStyle w:val="Content"/>
            </w:pPr>
            <w:r w:rsidRPr="00095726">
              <w:t>0.8563</w:t>
            </w:r>
          </w:p>
        </w:tc>
        <w:tc>
          <w:tcPr>
            <w:tcW w:w="1417" w:type="dxa"/>
          </w:tcPr>
          <w:p w14:paraId="6DF44F0B" w14:textId="71D64A6E" w:rsidR="00095726" w:rsidRPr="007669A5" w:rsidRDefault="00095726" w:rsidP="000A6CDD">
            <w:pPr>
              <w:pStyle w:val="Content"/>
            </w:pPr>
            <w:r w:rsidRPr="00095726">
              <w:t>0.8376</w:t>
            </w:r>
          </w:p>
        </w:tc>
        <w:tc>
          <w:tcPr>
            <w:tcW w:w="3779" w:type="dxa"/>
          </w:tcPr>
          <w:p w14:paraId="0BA4946B" w14:textId="254E3106" w:rsidR="00095726" w:rsidRPr="007669A5" w:rsidRDefault="00095726" w:rsidP="000A6CDD">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0A6CDD">
            <w:pPr>
              <w:pStyle w:val="Content"/>
            </w:pPr>
            <w:r>
              <w:lastRenderedPageBreak/>
              <w:t>Lần 3</w:t>
            </w:r>
          </w:p>
        </w:tc>
        <w:tc>
          <w:tcPr>
            <w:tcW w:w="1418" w:type="dxa"/>
            <w:vAlign w:val="center"/>
          </w:tcPr>
          <w:p w14:paraId="1E0B76E2" w14:textId="155A8D1B" w:rsidR="00095726" w:rsidRDefault="00095726" w:rsidP="000A6CDD">
            <w:pPr>
              <w:pStyle w:val="Content"/>
            </w:pPr>
            <w:r w:rsidRPr="00095726">
              <w:t>0.8460</w:t>
            </w:r>
          </w:p>
        </w:tc>
        <w:tc>
          <w:tcPr>
            <w:tcW w:w="1276" w:type="dxa"/>
            <w:vAlign w:val="center"/>
          </w:tcPr>
          <w:p w14:paraId="38DC853B" w14:textId="6DE37B08" w:rsidR="00095726" w:rsidRDefault="00095726" w:rsidP="000A6CDD">
            <w:pPr>
              <w:pStyle w:val="Content"/>
            </w:pPr>
            <w:r w:rsidRPr="00095726">
              <w:t>0.8227</w:t>
            </w:r>
          </w:p>
        </w:tc>
        <w:tc>
          <w:tcPr>
            <w:tcW w:w="1417" w:type="dxa"/>
          </w:tcPr>
          <w:p w14:paraId="3E837E9E" w14:textId="52C08E1B" w:rsidR="00095726" w:rsidRPr="007669A5" w:rsidRDefault="00095726" w:rsidP="000A6CDD">
            <w:pPr>
              <w:pStyle w:val="Content"/>
            </w:pPr>
            <w:r w:rsidRPr="00095726">
              <w:t>0.8283</w:t>
            </w:r>
          </w:p>
        </w:tc>
        <w:tc>
          <w:tcPr>
            <w:tcW w:w="3779" w:type="dxa"/>
          </w:tcPr>
          <w:p w14:paraId="47BB415A" w14:textId="79842EDC" w:rsidR="00095726" w:rsidRPr="007669A5" w:rsidRDefault="00095726" w:rsidP="000A6CDD">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0A6CDD">
            <w:pPr>
              <w:pStyle w:val="Content"/>
            </w:pPr>
            <w:r>
              <w:t>Lần 4</w:t>
            </w:r>
          </w:p>
        </w:tc>
        <w:tc>
          <w:tcPr>
            <w:tcW w:w="1418" w:type="dxa"/>
            <w:vAlign w:val="center"/>
          </w:tcPr>
          <w:p w14:paraId="49C9943D" w14:textId="73DFAE1B" w:rsidR="00095726" w:rsidRDefault="00095726" w:rsidP="000A6CDD">
            <w:pPr>
              <w:pStyle w:val="Content"/>
            </w:pPr>
            <w:r w:rsidRPr="00095726">
              <w:t>0.8329</w:t>
            </w:r>
          </w:p>
        </w:tc>
        <w:tc>
          <w:tcPr>
            <w:tcW w:w="1276" w:type="dxa"/>
            <w:vAlign w:val="center"/>
          </w:tcPr>
          <w:p w14:paraId="5548D3E8" w14:textId="7B3D1D90" w:rsidR="00095726" w:rsidRDefault="00095726" w:rsidP="000A6CDD">
            <w:pPr>
              <w:pStyle w:val="Content"/>
            </w:pPr>
            <w:r w:rsidRPr="00095726">
              <w:t>0.8028</w:t>
            </w:r>
          </w:p>
        </w:tc>
        <w:tc>
          <w:tcPr>
            <w:tcW w:w="1417" w:type="dxa"/>
          </w:tcPr>
          <w:p w14:paraId="10B6F72B" w14:textId="591EB75D" w:rsidR="00095726" w:rsidRPr="00FB64EC" w:rsidRDefault="00095726" w:rsidP="000A6CDD">
            <w:pPr>
              <w:pStyle w:val="Content"/>
            </w:pPr>
            <w:r w:rsidRPr="00095726">
              <w:t>0.7965</w:t>
            </w:r>
          </w:p>
        </w:tc>
        <w:tc>
          <w:tcPr>
            <w:tcW w:w="3779" w:type="dxa"/>
          </w:tcPr>
          <w:p w14:paraId="6CB8DD98" w14:textId="5F2B8209" w:rsidR="00095726" w:rsidRPr="00FB64EC" w:rsidRDefault="00095726" w:rsidP="000A6CDD">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0A6CDD">
            <w:pPr>
              <w:pStyle w:val="Content"/>
            </w:pPr>
            <w:r>
              <w:t>Lần 5</w:t>
            </w:r>
          </w:p>
        </w:tc>
        <w:tc>
          <w:tcPr>
            <w:tcW w:w="1418" w:type="dxa"/>
            <w:vAlign w:val="center"/>
          </w:tcPr>
          <w:p w14:paraId="03191F7D" w14:textId="115F3FBA" w:rsidR="00095726" w:rsidRPr="00FB64EC" w:rsidRDefault="00095726" w:rsidP="000A6CDD">
            <w:pPr>
              <w:pStyle w:val="Content"/>
            </w:pPr>
            <w:r w:rsidRPr="00095726">
              <w:t>0.8942</w:t>
            </w:r>
          </w:p>
        </w:tc>
        <w:tc>
          <w:tcPr>
            <w:tcW w:w="1276" w:type="dxa"/>
            <w:vAlign w:val="center"/>
          </w:tcPr>
          <w:p w14:paraId="75D99D6D" w14:textId="45AB6F82" w:rsidR="00095726" w:rsidRPr="00FB64EC" w:rsidRDefault="00095726" w:rsidP="000A6CDD">
            <w:pPr>
              <w:pStyle w:val="Content"/>
            </w:pPr>
            <w:r w:rsidRPr="00095726">
              <w:t>0.9055</w:t>
            </w:r>
          </w:p>
        </w:tc>
        <w:tc>
          <w:tcPr>
            <w:tcW w:w="1417" w:type="dxa"/>
          </w:tcPr>
          <w:p w14:paraId="476BBAE6" w14:textId="42F8E9F9" w:rsidR="00095726" w:rsidRPr="00FB64EC" w:rsidRDefault="00095726" w:rsidP="000A6CDD">
            <w:pPr>
              <w:pStyle w:val="Content"/>
            </w:pPr>
            <w:r w:rsidRPr="00095726">
              <w:t>0.8993</w:t>
            </w:r>
          </w:p>
        </w:tc>
        <w:tc>
          <w:tcPr>
            <w:tcW w:w="3779" w:type="dxa"/>
          </w:tcPr>
          <w:p w14:paraId="7FCCE9CF" w14:textId="011F65CF" w:rsidR="00095726" w:rsidRPr="00FB64EC" w:rsidRDefault="00095726" w:rsidP="000A6CDD">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0A6CDD">
            <w:pPr>
              <w:pStyle w:val="Content"/>
            </w:pPr>
            <w:r>
              <w:t>Lần 6</w:t>
            </w:r>
          </w:p>
        </w:tc>
        <w:tc>
          <w:tcPr>
            <w:tcW w:w="1418" w:type="dxa"/>
            <w:vAlign w:val="center"/>
          </w:tcPr>
          <w:p w14:paraId="0F511367" w14:textId="7C501AAC" w:rsidR="00095726" w:rsidRPr="00FB64EC" w:rsidRDefault="00095726" w:rsidP="000A6CDD">
            <w:pPr>
              <w:pStyle w:val="Content"/>
            </w:pPr>
            <w:r w:rsidRPr="00095726">
              <w:t>0.8036</w:t>
            </w:r>
          </w:p>
        </w:tc>
        <w:tc>
          <w:tcPr>
            <w:tcW w:w="1276" w:type="dxa"/>
            <w:vAlign w:val="center"/>
          </w:tcPr>
          <w:p w14:paraId="34621030" w14:textId="07329B85" w:rsidR="00095726" w:rsidRPr="00FB64EC" w:rsidRDefault="00095726" w:rsidP="000A6CDD">
            <w:pPr>
              <w:pStyle w:val="Content"/>
            </w:pPr>
            <w:r w:rsidRPr="00095726">
              <w:t>0.8049</w:t>
            </w:r>
          </w:p>
        </w:tc>
        <w:tc>
          <w:tcPr>
            <w:tcW w:w="1417" w:type="dxa"/>
          </w:tcPr>
          <w:p w14:paraId="6245165B" w14:textId="3054A531" w:rsidR="00095726" w:rsidRPr="00FB64EC" w:rsidRDefault="00095726" w:rsidP="000A6CDD">
            <w:pPr>
              <w:pStyle w:val="Content"/>
            </w:pPr>
            <w:r w:rsidRPr="00095726">
              <w:t>0.8033</w:t>
            </w:r>
          </w:p>
        </w:tc>
        <w:tc>
          <w:tcPr>
            <w:tcW w:w="3779" w:type="dxa"/>
          </w:tcPr>
          <w:p w14:paraId="789230D1" w14:textId="18380CEF" w:rsidR="00095726" w:rsidRPr="00FB64EC" w:rsidRDefault="00095726" w:rsidP="000A6CDD">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0A6CDD">
            <w:pPr>
              <w:pStyle w:val="Content"/>
            </w:pPr>
            <w:r>
              <w:t>Lần 7</w:t>
            </w:r>
          </w:p>
        </w:tc>
        <w:tc>
          <w:tcPr>
            <w:tcW w:w="1418" w:type="dxa"/>
            <w:vAlign w:val="center"/>
          </w:tcPr>
          <w:p w14:paraId="743AFC73" w14:textId="72CE5099" w:rsidR="00095726" w:rsidRPr="00FB64EC" w:rsidRDefault="00095726" w:rsidP="000A6CDD">
            <w:pPr>
              <w:pStyle w:val="Content"/>
            </w:pPr>
            <w:r w:rsidRPr="00095726">
              <w:t>0.8467</w:t>
            </w:r>
          </w:p>
        </w:tc>
        <w:tc>
          <w:tcPr>
            <w:tcW w:w="1276" w:type="dxa"/>
            <w:vAlign w:val="center"/>
          </w:tcPr>
          <w:p w14:paraId="15F3CFC6" w14:textId="640BFB0A" w:rsidR="00095726" w:rsidRPr="00FB64EC" w:rsidRDefault="00095726" w:rsidP="000A6CDD">
            <w:pPr>
              <w:pStyle w:val="Content"/>
            </w:pPr>
            <w:r w:rsidRPr="00095726">
              <w:t>0.8474</w:t>
            </w:r>
          </w:p>
        </w:tc>
        <w:tc>
          <w:tcPr>
            <w:tcW w:w="1417" w:type="dxa"/>
          </w:tcPr>
          <w:p w14:paraId="7661F356" w14:textId="2E6C559C" w:rsidR="00095726" w:rsidRPr="00FB64EC" w:rsidRDefault="00095726" w:rsidP="000A6CDD">
            <w:pPr>
              <w:pStyle w:val="Content"/>
            </w:pPr>
            <w:r w:rsidRPr="00095726">
              <w:t>0.8455</w:t>
            </w:r>
          </w:p>
        </w:tc>
        <w:tc>
          <w:tcPr>
            <w:tcW w:w="3779" w:type="dxa"/>
          </w:tcPr>
          <w:p w14:paraId="7472D60C" w14:textId="782741F0" w:rsidR="00095726" w:rsidRPr="00FB64EC" w:rsidRDefault="00095726" w:rsidP="000A6CDD">
            <w:pPr>
              <w:pStyle w:val="Content"/>
            </w:pPr>
            <w:r>
              <w:t xml:space="preserve">                     </w:t>
            </w:r>
            <w:r w:rsidRPr="00095726">
              <w:t>84.56 %</w:t>
            </w:r>
          </w:p>
        </w:tc>
      </w:tr>
    </w:tbl>
    <w:p w14:paraId="04BE8E16" w14:textId="39B9D8E9" w:rsidR="00FB0484" w:rsidRPr="000771C4" w:rsidRDefault="00FB0484">
      <w:pPr>
        <w:pStyle w:val="Chuthich"/>
        <w:rPr>
          <w:lang w:val="vi"/>
        </w:rPr>
      </w:pPr>
      <w:bookmarkStart w:id="132" w:name="_Toc123506277"/>
      <w:r w:rsidRPr="000771C4">
        <w:rPr>
          <w:lang w:val="vi"/>
        </w:rPr>
        <w:t xml:space="preserve">Bảng </w:t>
      </w:r>
      <w:r>
        <w:fldChar w:fldCharType="begin"/>
      </w:r>
      <w:r w:rsidRPr="000771C4">
        <w:rPr>
          <w:lang w:val="vi"/>
        </w:rPr>
        <w:instrText xml:space="preserve"> SEQ Bảng \* ARABIC </w:instrText>
      </w:r>
      <w:r>
        <w:fldChar w:fldCharType="separate"/>
      </w:r>
      <w:r w:rsidR="002607A5">
        <w:rPr>
          <w:noProof/>
          <w:lang w:val="vi"/>
        </w:rPr>
        <w:t>8</w:t>
      </w:r>
      <w:r>
        <w:fldChar w:fldCharType="end"/>
      </w:r>
      <w:r w:rsidRPr="000771C4">
        <w:rPr>
          <w:lang w:val="vi"/>
        </w:rPr>
        <w:t xml:space="preserve"> Tổng hợp kết quả độ đo và dự đoán</w:t>
      </w:r>
      <w:bookmarkEnd w:id="132"/>
    </w:p>
    <w:p w14:paraId="7FC93370" w14:textId="47555571" w:rsidR="00C678F9" w:rsidRPr="00052D33" w:rsidRDefault="007669A5" w:rsidP="000A6CDD">
      <w:pPr>
        <w:pStyle w:val="Content"/>
        <w:rPr>
          <w:lang w:val="vi"/>
        </w:rPr>
      </w:pPr>
      <w:r w:rsidRPr="00052D33">
        <w:rPr>
          <w:lang w:val="vi"/>
        </w:rPr>
        <w:t xml:space="preserve">Từ bảng tổng hợp ta thấy, ở </w:t>
      </w:r>
      <w:r w:rsidR="00095726" w:rsidRPr="00052D33">
        <w:rPr>
          <w:lang w:val="vi"/>
        </w:rPr>
        <w:t xml:space="preserve">lần máy học thứ </w:t>
      </w:r>
      <w:r w:rsidR="00D56A54" w:rsidRPr="00052D33">
        <w:rPr>
          <w:lang w:val="vi"/>
        </w:rPr>
        <w:t xml:space="preserve">5 thì tỷ lệ dự đoán chính xác và các độ đo Precision, Recall và F1-score là cao nhất </w:t>
      </w:r>
    </w:p>
    <w:p w14:paraId="7EDEC77C" w14:textId="4CDAFF21" w:rsidR="007D218C" w:rsidRPr="00052D33" w:rsidRDefault="007D218C" w:rsidP="000A6CDD">
      <w:pPr>
        <w:pStyle w:val="Content"/>
        <w:rPr>
          <w:lang w:val="vi"/>
        </w:rPr>
      </w:pPr>
      <w:r w:rsidRPr="00052D33">
        <w:rPr>
          <w:lang w:val="vi"/>
        </w:rPr>
        <w:t xml:space="preserve">Do đó, với bài toán </w:t>
      </w:r>
      <w:r w:rsidR="00D56A54" w:rsidRPr="00052D33">
        <w:rPr>
          <w:lang w:val="vi"/>
        </w:rPr>
        <w:t>dự đoán cơ hội việc làm cho sinh viên năm cuối</w:t>
      </w:r>
      <w:r w:rsidRPr="00052D33">
        <w:rPr>
          <w:lang w:val="vi"/>
        </w:rPr>
        <w:t xml:space="preserve">, em quyết định sử dụng mô hình thuật toán </w:t>
      </w:r>
      <w:r w:rsidR="00D56A54" w:rsidRPr="00052D33">
        <w:rPr>
          <w:lang w:val="vi"/>
        </w:rPr>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51759"/>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10230BCA" w:rsidR="00EA2F97" w:rsidRDefault="00FB0484" w:rsidP="00FB0484">
      <w:pPr>
        <w:pStyle w:val="Chuthich"/>
        <w:ind w:left="2160" w:firstLine="720"/>
        <w:jc w:val="left"/>
      </w:pPr>
      <w:bookmarkStart w:id="134" w:name="_Toc123551720"/>
      <w:r>
        <w:t xml:space="preserve">Hình </w:t>
      </w:r>
      <w:r>
        <w:fldChar w:fldCharType="begin"/>
      </w:r>
      <w:r>
        <w:instrText xml:space="preserve"> STYLEREF 1 \s </w:instrText>
      </w:r>
      <w:r>
        <w:fldChar w:fldCharType="separate"/>
      </w:r>
      <w:r w:rsidR="002607A5">
        <w:rPr>
          <w:noProof/>
        </w:rPr>
        <w:t>4</w:t>
      </w:r>
      <w:r>
        <w:fldChar w:fldCharType="end"/>
      </w:r>
      <w:r>
        <w:t>.</w:t>
      </w:r>
      <w:r>
        <w:fldChar w:fldCharType="begin"/>
      </w:r>
      <w:r>
        <w:instrText xml:space="preserve"> SEQ Hình \* ARABIC \s 1 </w:instrText>
      </w:r>
      <w:r>
        <w:fldChar w:fldCharType="separate"/>
      </w:r>
      <w:r w:rsidR="002607A5">
        <w:rPr>
          <w:noProof/>
        </w:rPr>
        <w:t>1</w:t>
      </w:r>
      <w:r>
        <w:fldChar w:fldCharType="end"/>
      </w:r>
      <w:r w:rsidRPr="00FB0484">
        <w:t xml:space="preserve"> 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51760"/>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Pr="00052D33" w:rsidRDefault="009305F0" w:rsidP="000A6CDD">
      <w:pPr>
        <w:pStyle w:val="Content"/>
        <w:numPr>
          <w:ilvl w:val="0"/>
          <w:numId w:val="37"/>
        </w:numPr>
        <w:rPr>
          <w:lang w:val="vi"/>
        </w:rPr>
      </w:pPr>
      <w:r w:rsidRPr="00052D33">
        <w:rPr>
          <w:lang w:val="vi"/>
        </w:rPr>
        <w:t xml:space="preserve">Nghiên cứu tìm hiểu bài toán </w:t>
      </w:r>
      <w:r w:rsidR="00735EAB" w:rsidRPr="00052D33">
        <w:rPr>
          <w:lang w:val="vi"/>
        </w:rPr>
        <w:t>đoán cơ hội việc làm cho sinh viên năm cuối</w:t>
      </w:r>
      <w:r w:rsidRPr="00052D33">
        <w:rPr>
          <w:lang w:val="vi"/>
        </w:rPr>
        <w:t xml:space="preserve">, ứng dụng học máy để xây dựng mô hình dự đoán  </w:t>
      </w:r>
    </w:p>
    <w:p w14:paraId="475892D6" w14:textId="2FF6E8EB" w:rsidR="009305F0" w:rsidRPr="00052D33" w:rsidRDefault="009305F0" w:rsidP="000A6CDD">
      <w:pPr>
        <w:pStyle w:val="Content"/>
        <w:numPr>
          <w:ilvl w:val="0"/>
          <w:numId w:val="37"/>
        </w:numPr>
        <w:rPr>
          <w:lang w:val="vi"/>
        </w:rPr>
      </w:pPr>
      <w:r w:rsidRPr="00052D33">
        <w:rPr>
          <w:lang w:val="vi"/>
        </w:rPr>
        <w:t xml:space="preserve">Phân tích tìm hiểu </w:t>
      </w:r>
      <w:r w:rsidR="00735EAB" w:rsidRPr="00052D33">
        <w:rPr>
          <w:lang w:val="vi"/>
        </w:rPr>
        <w:t xml:space="preserve">về mô hình cây quyết định </w:t>
      </w:r>
      <w:r w:rsidRPr="00052D33">
        <w:rPr>
          <w:lang w:val="vi"/>
        </w:rPr>
        <w:t xml:space="preserve"> </w:t>
      </w:r>
    </w:p>
    <w:p w14:paraId="360A1450" w14:textId="2469C701" w:rsidR="009305F0" w:rsidRPr="00052D33" w:rsidRDefault="009305F0" w:rsidP="000A6CDD">
      <w:pPr>
        <w:pStyle w:val="Content"/>
        <w:numPr>
          <w:ilvl w:val="0"/>
          <w:numId w:val="37"/>
        </w:numPr>
        <w:rPr>
          <w:lang w:val="vi"/>
        </w:rPr>
      </w:pPr>
      <w:r w:rsidRPr="00052D33">
        <w:rPr>
          <w:lang w:val="vi"/>
        </w:rPr>
        <w:t>Tìm hiểu và ứng dụng thuật toán</w:t>
      </w:r>
      <w:r w:rsidR="00735EAB" w:rsidRPr="00052D33">
        <w:rPr>
          <w:lang w:val="vi"/>
        </w:rPr>
        <w:t xml:space="preserve"> cây quyết định ID3</w:t>
      </w:r>
      <w:r w:rsidRPr="00052D33">
        <w:rPr>
          <w:lang w:val="vi"/>
        </w:rPr>
        <w:t xml:space="preserve"> trong học máy vào bài toán </w:t>
      </w:r>
      <w:r w:rsidR="00735EAB" w:rsidRPr="00052D33">
        <w:rPr>
          <w:lang w:val="vi"/>
        </w:rPr>
        <w:t>để tìm ra mô hình cho ra kết quả tốt nhất</w:t>
      </w:r>
    </w:p>
    <w:p w14:paraId="010FEAAF" w14:textId="36FAE3C8" w:rsidR="006462CA" w:rsidRPr="00052D33" w:rsidRDefault="009305F0" w:rsidP="000A6CDD">
      <w:pPr>
        <w:pStyle w:val="Content"/>
        <w:numPr>
          <w:ilvl w:val="0"/>
          <w:numId w:val="37"/>
        </w:numPr>
        <w:rPr>
          <w:lang w:val="vi"/>
        </w:rPr>
      </w:pPr>
      <w:r w:rsidRPr="00052D33">
        <w:rPr>
          <w:lang w:val="vi"/>
        </w:rPr>
        <w:t>Xây dựng một giao diện tương tác hiển thị kết quả dự đoán của mô hình trên nền tảng</w:t>
      </w:r>
      <w:r w:rsidR="00735EAB" w:rsidRPr="00052D33">
        <w:rPr>
          <w:lang w:val="vi"/>
        </w:rPr>
        <w:t xml:space="preserve"> GUI Qt Designer</w:t>
      </w:r>
    </w:p>
    <w:p w14:paraId="5AAAF258" w14:textId="68A19BB3"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Pr="00052D33" w:rsidRDefault="009305F0" w:rsidP="000A6CDD">
      <w:pPr>
        <w:pStyle w:val="Content"/>
        <w:numPr>
          <w:ilvl w:val="0"/>
          <w:numId w:val="38"/>
        </w:numPr>
        <w:rPr>
          <w:lang w:val="vi"/>
        </w:rPr>
      </w:pPr>
      <w:r w:rsidRPr="00052D33">
        <w:rPr>
          <w:lang w:val="vi"/>
        </w:rPr>
        <w:t>Nghiên cứu thêm một số kiến thức về các thuật toán khác trong học máy</w:t>
      </w:r>
    </w:p>
    <w:p w14:paraId="1A789BFE" w14:textId="55C1588A" w:rsidR="009305F0" w:rsidRPr="00052D33" w:rsidRDefault="009305F0" w:rsidP="000A6CDD">
      <w:pPr>
        <w:pStyle w:val="Content"/>
        <w:numPr>
          <w:ilvl w:val="0"/>
          <w:numId w:val="38"/>
        </w:numPr>
        <w:rPr>
          <w:lang w:val="vi"/>
        </w:rPr>
      </w:pPr>
      <w:r w:rsidRPr="00052D33">
        <w:rPr>
          <w:lang w:val="vi"/>
        </w:rPr>
        <w:t xml:space="preserve">Xử lý dữ liệu và đào tạo mô hình để đưa ra dự </w:t>
      </w:r>
      <w:r w:rsidR="00735EAB" w:rsidRPr="00052D33">
        <w:rPr>
          <w:lang w:val="vi"/>
        </w:rPr>
        <w:t>đoán không chỉ dành cho các sinh viên năm cuối mà dành cho mọi sinh viên</w:t>
      </w:r>
      <w:r w:rsidRPr="00052D33">
        <w:rPr>
          <w:lang w:val="vi"/>
        </w:rPr>
        <w:t xml:space="preserve"> </w:t>
      </w:r>
    </w:p>
    <w:p w14:paraId="4C3A01CB" w14:textId="7E2715F5" w:rsidR="009305F0" w:rsidRPr="00052D33" w:rsidRDefault="009305F0" w:rsidP="000A6CDD">
      <w:pPr>
        <w:pStyle w:val="Content"/>
        <w:numPr>
          <w:ilvl w:val="0"/>
          <w:numId w:val="38"/>
        </w:numPr>
        <w:rPr>
          <w:lang w:val="vi"/>
        </w:rPr>
      </w:pPr>
      <w:r w:rsidRPr="00052D33">
        <w:rPr>
          <w:lang w:val="vi"/>
        </w:rPr>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052D33" w:rsidRDefault="009305F0" w:rsidP="000A6CDD">
      <w:pPr>
        <w:pStyle w:val="Content"/>
        <w:numPr>
          <w:ilvl w:val="0"/>
          <w:numId w:val="40"/>
        </w:numPr>
        <w:rPr>
          <w:lang w:val="vi"/>
        </w:rPr>
      </w:pPr>
      <w:r w:rsidRPr="00052D33">
        <w:rPr>
          <w:lang w:val="vi"/>
        </w:rPr>
        <w:t xml:space="preserve">Do kinh nghiệm và kiến thức còn hạn hẹp, </w:t>
      </w:r>
      <w:r w:rsidR="0095086D" w:rsidRPr="00052D33">
        <w:rPr>
          <w:lang w:val="vi"/>
        </w:rPr>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rsidRPr="00052D33">
        <w:rPr>
          <w:lang w:val="vi"/>
        </w:rPr>
        <w:t xml:space="preserve"> vậy</w:t>
      </w:r>
      <w:r w:rsidR="0095086D" w:rsidRPr="00052D33">
        <w:rPr>
          <w:lang w:val="vi"/>
        </w:rPr>
        <w:t xml:space="preserve"> ĐATN này còn nhiều thiếu sót, mong nhận được sự góp ý và sửa đổi của thầy cô. </w:t>
      </w:r>
    </w:p>
    <w:p w14:paraId="5D548D8D" w14:textId="77777777" w:rsidR="006462CA" w:rsidRPr="000771C4" w:rsidRDefault="006462CA" w:rsidP="006462CA"/>
    <w:p w14:paraId="4D7BC02C" w14:textId="77777777" w:rsidR="006462CA" w:rsidRPr="000771C4" w:rsidRDefault="006462CA">
      <w:pPr>
        <w:rPr>
          <w:b/>
          <w:sz w:val="34"/>
          <w:szCs w:val="40"/>
        </w:rPr>
      </w:pPr>
      <w:r w:rsidRPr="000771C4">
        <w:br w:type="page"/>
      </w:r>
    </w:p>
    <w:p w14:paraId="46BC7BDC" w14:textId="27E94CBB" w:rsidR="00820CB3" w:rsidRPr="000771C4" w:rsidRDefault="006462CA" w:rsidP="00F14802">
      <w:pPr>
        <w:pStyle w:val="u1"/>
        <w:numPr>
          <w:ilvl w:val="0"/>
          <w:numId w:val="0"/>
        </w:numPr>
        <w:ind w:left="289"/>
        <w:jc w:val="center"/>
        <w:rPr>
          <w:lang w:val="vi"/>
        </w:rPr>
      </w:pPr>
      <w:bookmarkStart w:id="138" w:name="_Toc122699057"/>
      <w:bookmarkStart w:id="139" w:name="_Toc123551761"/>
      <w:r w:rsidRPr="000771C4">
        <w:rPr>
          <w:lang w:val="vi"/>
        </w:rPr>
        <w:lastRenderedPageBreak/>
        <w:t xml:space="preserve">DANH MỤC </w:t>
      </w:r>
      <w:r w:rsidR="00EB22A1" w:rsidRPr="000771C4">
        <w:rPr>
          <w:lang w:val="vi"/>
        </w:rPr>
        <w:t>TÀI LIỆU THAM KHẢO</w:t>
      </w:r>
      <w:bookmarkEnd w:id="138"/>
      <w:bookmarkEnd w:id="139"/>
    </w:p>
    <w:p w14:paraId="1D1A1688" w14:textId="77777777" w:rsidR="00735EAB" w:rsidRPr="00052D33" w:rsidRDefault="00735EAB" w:rsidP="000A6CDD">
      <w:pPr>
        <w:pStyle w:val="Content"/>
        <w:rPr>
          <w:lang w:val="vi"/>
        </w:rPr>
      </w:pPr>
      <w:r w:rsidRPr="00052D33">
        <w:rPr>
          <w:lang w:val="vi"/>
        </w:rPr>
        <w:t xml:space="preserve">1. </w:t>
      </w:r>
      <w:r w:rsidRPr="00052D33">
        <w:rPr>
          <w:lang w:val="vi"/>
        </w:rPr>
        <w:tab/>
        <w:t>https://machinelearningcoban.com/</w:t>
      </w:r>
    </w:p>
    <w:p w14:paraId="544ECE70" w14:textId="6BC12FD0" w:rsidR="007D64B3" w:rsidRPr="00052D33" w:rsidRDefault="00735EAB" w:rsidP="000A6CDD">
      <w:pPr>
        <w:pStyle w:val="Content"/>
        <w:rPr>
          <w:lang w:val="vi"/>
        </w:rPr>
      </w:pPr>
      <w:r w:rsidRPr="00052D33">
        <w:rPr>
          <w:lang w:val="vi"/>
        </w:rPr>
        <w:t xml:space="preserve">2. </w:t>
      </w:r>
      <w:r w:rsidRPr="00052D33">
        <w:rPr>
          <w:lang w:val="vi"/>
        </w:rPr>
        <w:tab/>
        <w:t xml:space="preserve">Slide bài giảng về học máy </w:t>
      </w:r>
      <w:hyperlink r:id="rId153" w:history="1">
        <w:r w:rsidR="007D64B3" w:rsidRPr="000771C4">
          <w:rPr>
            <w:rStyle w:val="Siuktni"/>
            <w:lang w:val="vi"/>
          </w:rPr>
          <w:t>https://sites.google.com/a/wru.vn/cse445fall2016/lecture-materials</w:t>
        </w:r>
      </w:hyperlink>
    </w:p>
    <w:p w14:paraId="6FACB79B" w14:textId="2886BEB4" w:rsidR="007D64B3" w:rsidRPr="00052D33" w:rsidRDefault="007D64B3" w:rsidP="000A6CDD">
      <w:pPr>
        <w:pStyle w:val="Content"/>
        <w:rPr>
          <w:lang w:val="vi"/>
        </w:rPr>
      </w:pPr>
      <w:r w:rsidRPr="00052D33">
        <w:rPr>
          <w:lang w:val="vi"/>
        </w:rPr>
        <w:t>3.</w:t>
      </w:r>
      <w:r w:rsidRPr="00052D33">
        <w:rPr>
          <w:lang w:val="vi"/>
        </w:rPr>
        <w:tab/>
        <w:t>Slide bài giảng khai phá dữ liệu https://sites.google.com/site/tlucse404/</w:t>
      </w:r>
    </w:p>
    <w:p w14:paraId="6898CF18" w14:textId="4CECCA70" w:rsidR="00735EAB" w:rsidRPr="00052D33" w:rsidRDefault="007D64B3" w:rsidP="000A6CDD">
      <w:pPr>
        <w:pStyle w:val="Content"/>
        <w:rPr>
          <w:lang w:val="vi"/>
        </w:rPr>
      </w:pPr>
      <w:r w:rsidRPr="00052D33">
        <w:rPr>
          <w:lang w:val="vi"/>
        </w:rPr>
        <w:t>4</w:t>
      </w:r>
      <w:r w:rsidR="00735EAB" w:rsidRPr="00052D33">
        <w:rPr>
          <w:lang w:val="vi"/>
        </w:rPr>
        <w:t xml:space="preserve">. </w:t>
      </w:r>
      <w:r w:rsidR="00735EAB" w:rsidRPr="00052D33">
        <w:rPr>
          <w:lang w:val="vi"/>
        </w:rPr>
        <w:tab/>
        <w:t>https://www.kaggle.com/tejashvi14/engineering-placements-prediction</w:t>
      </w:r>
    </w:p>
    <w:p w14:paraId="3BC051A2" w14:textId="4B16DD05" w:rsidR="00820CB3" w:rsidRPr="00052D33" w:rsidRDefault="007D64B3" w:rsidP="000A6CDD">
      <w:pPr>
        <w:pStyle w:val="Content"/>
        <w:rPr>
          <w:lang w:val="vi"/>
        </w:rPr>
      </w:pPr>
      <w:r w:rsidRPr="00052D33">
        <w:rPr>
          <w:lang w:val="vi"/>
        </w:rPr>
        <w:t>5</w:t>
      </w:r>
      <w:r w:rsidR="00735EAB" w:rsidRPr="00052D33">
        <w:rPr>
          <w:lang w:val="vi"/>
        </w:rPr>
        <w:t>.</w:t>
      </w:r>
      <w:r w:rsidR="00735EAB" w:rsidRPr="00052D33">
        <w:rPr>
          <w:lang w:val="vi"/>
        </w:rPr>
        <w:tab/>
        <w:t>https://1upnote.me/post/2018/10/ds-ml-decision-tree-id3/</w:t>
      </w:r>
    </w:p>
    <w:p w14:paraId="5BB286C9" w14:textId="2EDD4234" w:rsidR="00735EAB" w:rsidRPr="00052D33" w:rsidRDefault="007D64B3" w:rsidP="000A6CDD">
      <w:pPr>
        <w:pStyle w:val="Content"/>
        <w:rPr>
          <w:lang w:val="vi"/>
        </w:rPr>
      </w:pPr>
      <w:r w:rsidRPr="00052D33">
        <w:rPr>
          <w:lang w:val="vi"/>
        </w:rPr>
        <w:t>6</w:t>
      </w:r>
      <w:r w:rsidR="00735EAB" w:rsidRPr="00052D33">
        <w:rPr>
          <w:lang w:val="vi"/>
        </w:rPr>
        <w:t>.</w:t>
      </w:r>
      <w:r w:rsidR="00735EAB" w:rsidRPr="00052D33">
        <w:rPr>
          <w:lang w:val="vi"/>
        </w:rPr>
        <w:tab/>
      </w:r>
      <w:hyperlink r:id="rId154" w:history="1">
        <w:r w:rsidR="00735EAB" w:rsidRPr="000771C4">
          <w:rPr>
            <w:rStyle w:val="Siuktni"/>
            <w:lang w:val="vi"/>
          </w:rPr>
          <w:t>https://stackoverflow.com/</w:t>
        </w:r>
      </w:hyperlink>
    </w:p>
    <w:p w14:paraId="04B11715" w14:textId="61686C29" w:rsidR="00735EAB" w:rsidRPr="00052D33" w:rsidRDefault="007D64B3" w:rsidP="000A6CDD">
      <w:pPr>
        <w:pStyle w:val="Content"/>
        <w:rPr>
          <w:lang w:val="vi"/>
        </w:rPr>
      </w:pPr>
      <w:r w:rsidRPr="00052D33">
        <w:rPr>
          <w:lang w:val="vi"/>
        </w:rPr>
        <w:t>7</w:t>
      </w:r>
      <w:r w:rsidR="00735EAB" w:rsidRPr="00052D33">
        <w:rPr>
          <w:lang w:val="vi"/>
        </w:rPr>
        <w:t>.</w:t>
      </w:r>
      <w:r w:rsidR="00735EAB" w:rsidRPr="00052D33">
        <w:rPr>
          <w:lang w:val="vi"/>
        </w:rPr>
        <w:tab/>
        <w:t xml:space="preserve">Sử dụng QT Designer </w:t>
      </w:r>
      <w:hyperlink r:id="rId155" w:history="1">
        <w:r w:rsidR="00735EAB" w:rsidRPr="000771C4">
          <w:rPr>
            <w:rStyle w:val="Siuktni"/>
            <w:lang w:val="vi"/>
          </w:rPr>
          <w:t>https://doc.qt.io/qt-6/qtdesigner-manual.html</w:t>
        </w:r>
      </w:hyperlink>
    </w:p>
    <w:p w14:paraId="008CED93" w14:textId="55E97F82" w:rsidR="00735EAB" w:rsidRPr="00052D33" w:rsidRDefault="007D64B3" w:rsidP="000A6CDD">
      <w:pPr>
        <w:pStyle w:val="Content"/>
        <w:rPr>
          <w:lang w:val="vi"/>
        </w:rPr>
      </w:pPr>
      <w:r w:rsidRPr="00052D33">
        <w:rPr>
          <w:lang w:val="vi"/>
        </w:rPr>
        <w:t>8</w:t>
      </w:r>
      <w:r w:rsidR="00735EAB" w:rsidRPr="00052D33">
        <w:rPr>
          <w:lang w:val="vi"/>
        </w:rPr>
        <w:t>.</w:t>
      </w:r>
      <w:r w:rsidR="00735EAB" w:rsidRPr="00052D33">
        <w:rPr>
          <w:lang w:val="vi"/>
        </w:rPr>
        <w:tab/>
        <w:t xml:space="preserve">Phương pháp đánh giá độ tin cậy của mô hình học máy </w:t>
      </w:r>
      <w:hyperlink r:id="rId156" w:history="1">
        <w:r w:rsidRPr="000771C4">
          <w:rPr>
            <w:rStyle w:val="Siuktni"/>
            <w:lang w:val="vi"/>
          </w:rPr>
          <w:t>https://rabiloo.com/vi/blog/cac-phuong-phap-danh-gia-mo-hinh-machine-learning-va-deep-learning</w:t>
        </w:r>
      </w:hyperlink>
    </w:p>
    <w:p w14:paraId="6EEA08A8" w14:textId="77777777" w:rsidR="00735EAB" w:rsidRPr="00052D33" w:rsidRDefault="00735EAB" w:rsidP="000A6CDD">
      <w:pPr>
        <w:pStyle w:val="Content"/>
        <w:rPr>
          <w:lang w:val="vi"/>
        </w:rPr>
      </w:pPr>
    </w:p>
    <w:p w14:paraId="0B34AC84" w14:textId="77777777" w:rsidR="00735EAB" w:rsidRPr="00052D33" w:rsidRDefault="00735EAB" w:rsidP="000A6CDD">
      <w:pPr>
        <w:pStyle w:val="Content"/>
        <w:rPr>
          <w:lang w:val="vi"/>
        </w:rPr>
      </w:pPr>
    </w:p>
    <w:sectPr w:rsidR="00735EAB" w:rsidRPr="00052D33">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67005D" w14:textId="77777777" w:rsidR="00800037" w:rsidRDefault="00800037">
      <w:pPr>
        <w:spacing w:line="240" w:lineRule="auto"/>
      </w:pPr>
      <w:r>
        <w:separator/>
      </w:r>
    </w:p>
  </w:endnote>
  <w:endnote w:type="continuationSeparator" w:id="0">
    <w:p w14:paraId="18043DDE" w14:textId="77777777" w:rsidR="00800037" w:rsidRDefault="008000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000000">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79DA47" w14:textId="77777777" w:rsidR="00800037" w:rsidRDefault="00800037">
      <w:pPr>
        <w:spacing w:line="240" w:lineRule="auto"/>
      </w:pPr>
      <w:r>
        <w:separator/>
      </w:r>
    </w:p>
  </w:footnote>
  <w:footnote w:type="continuationSeparator" w:id="0">
    <w:p w14:paraId="1743BE1B" w14:textId="77777777" w:rsidR="00800037" w:rsidRDefault="0080003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579" w:hanging="360"/>
      </w:pPr>
      <w:rPr>
        <w:rFonts w:ascii="Symbol" w:hAnsi="Symbol" w:hint="default"/>
      </w:rPr>
    </w:lvl>
    <w:lvl w:ilvl="1" w:tplc="04090003" w:tentative="1">
      <w:start w:val="1"/>
      <w:numFmt w:val="bullet"/>
      <w:lvlText w:val="o"/>
      <w:lvlJc w:val="left"/>
      <w:pPr>
        <w:ind w:left="1299" w:hanging="360"/>
      </w:pPr>
      <w:rPr>
        <w:rFonts w:ascii="Courier New" w:hAnsi="Courier New" w:cs="Courier New" w:hint="default"/>
      </w:rPr>
    </w:lvl>
    <w:lvl w:ilvl="2" w:tplc="04090005" w:tentative="1">
      <w:start w:val="1"/>
      <w:numFmt w:val="bullet"/>
      <w:lvlText w:val=""/>
      <w:lvlJc w:val="left"/>
      <w:pPr>
        <w:ind w:left="2019" w:hanging="360"/>
      </w:pPr>
      <w:rPr>
        <w:rFonts w:ascii="Wingdings" w:hAnsi="Wingdings" w:hint="default"/>
      </w:rPr>
    </w:lvl>
    <w:lvl w:ilvl="3" w:tplc="04090001" w:tentative="1">
      <w:start w:val="1"/>
      <w:numFmt w:val="bullet"/>
      <w:lvlText w:val=""/>
      <w:lvlJc w:val="left"/>
      <w:pPr>
        <w:ind w:left="2739" w:hanging="360"/>
      </w:pPr>
      <w:rPr>
        <w:rFonts w:ascii="Symbol" w:hAnsi="Symbol" w:hint="default"/>
      </w:rPr>
    </w:lvl>
    <w:lvl w:ilvl="4" w:tplc="04090003" w:tentative="1">
      <w:start w:val="1"/>
      <w:numFmt w:val="bullet"/>
      <w:lvlText w:val="o"/>
      <w:lvlJc w:val="left"/>
      <w:pPr>
        <w:ind w:left="3459" w:hanging="360"/>
      </w:pPr>
      <w:rPr>
        <w:rFonts w:ascii="Courier New" w:hAnsi="Courier New" w:cs="Courier New" w:hint="default"/>
      </w:rPr>
    </w:lvl>
    <w:lvl w:ilvl="5" w:tplc="04090005" w:tentative="1">
      <w:start w:val="1"/>
      <w:numFmt w:val="bullet"/>
      <w:lvlText w:val=""/>
      <w:lvlJc w:val="left"/>
      <w:pPr>
        <w:ind w:left="4179" w:hanging="360"/>
      </w:pPr>
      <w:rPr>
        <w:rFonts w:ascii="Wingdings" w:hAnsi="Wingdings" w:hint="default"/>
      </w:rPr>
    </w:lvl>
    <w:lvl w:ilvl="6" w:tplc="04090001" w:tentative="1">
      <w:start w:val="1"/>
      <w:numFmt w:val="bullet"/>
      <w:lvlText w:val=""/>
      <w:lvlJc w:val="left"/>
      <w:pPr>
        <w:ind w:left="4899" w:hanging="360"/>
      </w:pPr>
      <w:rPr>
        <w:rFonts w:ascii="Symbol" w:hAnsi="Symbol" w:hint="default"/>
      </w:rPr>
    </w:lvl>
    <w:lvl w:ilvl="7" w:tplc="04090003" w:tentative="1">
      <w:start w:val="1"/>
      <w:numFmt w:val="bullet"/>
      <w:lvlText w:val="o"/>
      <w:lvlJc w:val="left"/>
      <w:pPr>
        <w:ind w:left="5619" w:hanging="360"/>
      </w:pPr>
      <w:rPr>
        <w:rFonts w:ascii="Courier New" w:hAnsi="Courier New" w:cs="Courier New" w:hint="default"/>
      </w:rPr>
    </w:lvl>
    <w:lvl w:ilvl="8" w:tplc="04090005" w:tentative="1">
      <w:start w:val="1"/>
      <w:numFmt w:val="bullet"/>
      <w:lvlText w:val=""/>
      <w:lvlJc w:val="left"/>
      <w:pPr>
        <w:ind w:left="6339"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C6565B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1B4C84C4"/>
    <w:lvl w:ilvl="0" w:tplc="04090001">
      <w:start w:val="1"/>
      <w:numFmt w:val="bullet"/>
      <w:lvlText w:val=""/>
      <w:lvlJc w:val="left"/>
      <w:pPr>
        <w:ind w:left="360" w:hanging="360"/>
      </w:pPr>
      <w:rPr>
        <w:rFonts w:ascii="Symbol" w:hAnsi="Symbol" w:hint="default"/>
        <w:b w:val="0"/>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8" w15:restartNumberingAfterBreak="0">
    <w:nsid w:val="7FC323BB"/>
    <w:multiLevelType w:val="hybridMultilevel"/>
    <w:tmpl w:val="B412B02A"/>
    <w:lvl w:ilvl="0" w:tplc="4A865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 w:numId="59" w16cid:durableId="1569611973">
    <w:abstractNumId w:val="5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11185"/>
    <w:rsid w:val="00022080"/>
    <w:rsid w:val="0002538C"/>
    <w:rsid w:val="00052397"/>
    <w:rsid w:val="00052D33"/>
    <w:rsid w:val="00070E85"/>
    <w:rsid w:val="000771C4"/>
    <w:rsid w:val="0008441A"/>
    <w:rsid w:val="00084C7D"/>
    <w:rsid w:val="000851B1"/>
    <w:rsid w:val="000924B6"/>
    <w:rsid w:val="00095726"/>
    <w:rsid w:val="000A0F71"/>
    <w:rsid w:val="000A6CDD"/>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07A5"/>
    <w:rsid w:val="00267F35"/>
    <w:rsid w:val="002832E4"/>
    <w:rsid w:val="002A6BA3"/>
    <w:rsid w:val="002B118B"/>
    <w:rsid w:val="002B39AC"/>
    <w:rsid w:val="002B3B2E"/>
    <w:rsid w:val="002B72D8"/>
    <w:rsid w:val="002C508A"/>
    <w:rsid w:val="002D339C"/>
    <w:rsid w:val="002D5B9A"/>
    <w:rsid w:val="00300C40"/>
    <w:rsid w:val="0030336B"/>
    <w:rsid w:val="0030387C"/>
    <w:rsid w:val="00311A71"/>
    <w:rsid w:val="00314C94"/>
    <w:rsid w:val="003157F0"/>
    <w:rsid w:val="00325630"/>
    <w:rsid w:val="003327F2"/>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03BE8"/>
    <w:rsid w:val="00410964"/>
    <w:rsid w:val="00430FCC"/>
    <w:rsid w:val="00437DDB"/>
    <w:rsid w:val="00441B44"/>
    <w:rsid w:val="004720CB"/>
    <w:rsid w:val="00473D02"/>
    <w:rsid w:val="004A211E"/>
    <w:rsid w:val="004A2E7A"/>
    <w:rsid w:val="004A4683"/>
    <w:rsid w:val="004A6EED"/>
    <w:rsid w:val="004A7122"/>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54D32"/>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D6EBB"/>
    <w:rsid w:val="007F3DCC"/>
    <w:rsid w:val="00800037"/>
    <w:rsid w:val="008070B6"/>
    <w:rsid w:val="0081018F"/>
    <w:rsid w:val="00814AD1"/>
    <w:rsid w:val="008170DF"/>
    <w:rsid w:val="00820CB3"/>
    <w:rsid w:val="00826B2B"/>
    <w:rsid w:val="00835B7C"/>
    <w:rsid w:val="00844B1F"/>
    <w:rsid w:val="008572F6"/>
    <w:rsid w:val="0086726C"/>
    <w:rsid w:val="00870027"/>
    <w:rsid w:val="00873910"/>
    <w:rsid w:val="008747AD"/>
    <w:rsid w:val="008824C3"/>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0A9"/>
    <w:rsid w:val="009C0739"/>
    <w:rsid w:val="009D549D"/>
    <w:rsid w:val="009E1724"/>
    <w:rsid w:val="009F36A3"/>
    <w:rsid w:val="00A16B0F"/>
    <w:rsid w:val="00A20689"/>
    <w:rsid w:val="00A216C7"/>
    <w:rsid w:val="00A2628A"/>
    <w:rsid w:val="00A26BEB"/>
    <w:rsid w:val="00A26EDC"/>
    <w:rsid w:val="00A43577"/>
    <w:rsid w:val="00A4455A"/>
    <w:rsid w:val="00A503DA"/>
    <w:rsid w:val="00A5082B"/>
    <w:rsid w:val="00A60BA5"/>
    <w:rsid w:val="00A855F2"/>
    <w:rsid w:val="00AA7D6B"/>
    <w:rsid w:val="00AB7226"/>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C32B5"/>
    <w:rsid w:val="00BD0192"/>
    <w:rsid w:val="00C00C10"/>
    <w:rsid w:val="00C1696B"/>
    <w:rsid w:val="00C1798C"/>
    <w:rsid w:val="00C22B28"/>
    <w:rsid w:val="00C40341"/>
    <w:rsid w:val="00C540D2"/>
    <w:rsid w:val="00C6788B"/>
    <w:rsid w:val="00C678F9"/>
    <w:rsid w:val="00C816E3"/>
    <w:rsid w:val="00C851E3"/>
    <w:rsid w:val="00C91035"/>
    <w:rsid w:val="00C97821"/>
    <w:rsid w:val="00CA0F24"/>
    <w:rsid w:val="00CA52B5"/>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80863"/>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0687E"/>
    <w:rsid w:val="00F14802"/>
    <w:rsid w:val="00F31780"/>
    <w:rsid w:val="00F47302"/>
    <w:rsid w:val="00F50D6C"/>
    <w:rsid w:val="00F52C81"/>
    <w:rsid w:val="00F53326"/>
    <w:rsid w:val="00F548A6"/>
    <w:rsid w:val="00F61623"/>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0A6CDD"/>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0A6CDD"/>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jpe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jpe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jpe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jpe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81</Pages>
  <Words>14052</Words>
  <Characters>80101</Characters>
  <Application>Microsoft Office Word</Application>
  <DocSecurity>0</DocSecurity>
  <Lines>667</Lines>
  <Paragraphs>18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3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12</cp:revision>
  <cp:lastPrinted>2023-01-02T04:36:00Z</cp:lastPrinted>
  <dcterms:created xsi:type="dcterms:W3CDTF">2023-01-01T16:54:00Z</dcterms:created>
  <dcterms:modified xsi:type="dcterms:W3CDTF">2023-01-02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